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D4904" w:rsidRDefault="00CF0973" w:rsidP="00A86A0C">
      <w:pPr>
        <w:spacing w:line="276" w:lineRule="auto"/>
        <w:ind w:left="-567" w:firstLine="425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r w:rsidRPr="00A86A0C">
        <w:rPr>
          <w:rFonts w:ascii="Times New Roman" w:hAnsi="Times New Roman" w:cs="Times New Roman"/>
          <w:b/>
          <w:sz w:val="28"/>
          <w:szCs w:val="28"/>
          <w:lang w:val="en-US"/>
        </w:rPr>
        <w:t>Fenotip</w:t>
      </w:r>
      <w:proofErr w:type="spellEnd"/>
      <w:r w:rsidRPr="00A86A0C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b/>
          <w:sz w:val="28"/>
          <w:szCs w:val="28"/>
          <w:lang w:val="en-US"/>
        </w:rPr>
        <w:t>fazolar</w:t>
      </w:r>
      <w:proofErr w:type="spellEnd"/>
    </w:p>
    <w:p w:rsidR="007E6440" w:rsidRPr="007E6440" w:rsidRDefault="007E6440" w:rsidP="007E6440">
      <w:pPr>
        <w:pStyle w:val="a3"/>
        <w:numPr>
          <w:ilvl w:val="0"/>
          <w:numId w:val="1"/>
        </w:num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r w:rsidRPr="007E6440">
        <w:rPr>
          <w:rFonts w:ascii="Times New Roman" w:hAnsi="Times New Roman" w:cs="Times New Roman"/>
          <w:b/>
          <w:sz w:val="28"/>
          <w:szCs w:val="28"/>
          <w:lang w:val="en-US"/>
        </w:rPr>
        <w:t>Sa’dullayev</w:t>
      </w:r>
      <w:bookmarkStart w:id="0" w:name="_GoBack"/>
      <w:bookmarkEnd w:id="0"/>
      <w:proofErr w:type="spellEnd"/>
    </w:p>
    <w:p w:rsidR="007E6440" w:rsidRPr="00A86A0C" w:rsidRDefault="007E6440" w:rsidP="00A86A0C">
      <w:pPr>
        <w:spacing w:line="276" w:lineRule="auto"/>
        <w:ind w:left="-567" w:firstLine="425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O’zMU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Matematika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fakulteti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II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kurs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magistranti</w:t>
      </w:r>
      <w:proofErr w:type="spellEnd"/>
    </w:p>
    <w:p w:rsidR="002D7F59" w:rsidRPr="00A86A0C" w:rsidRDefault="00CF0973" w:rsidP="00A86A0C">
      <w:pPr>
        <w:spacing w:line="276" w:lineRule="auto"/>
        <w:ind w:left="-567" w:firstLine="425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Genotip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A86A0C">
        <w:rPr>
          <w:rFonts w:ascii="Times New Roman" w:hAnsi="Times New Roman" w:cs="Times New Roman"/>
          <w:sz w:val="24"/>
          <w:szCs w:val="24"/>
          <w:lang w:val="en-US"/>
        </w:rPr>
        <w:t>va</w:t>
      </w:r>
      <w:proofErr w:type="spellEnd"/>
      <w:proofErr w:type="gram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fenotip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munosabatlar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iologiyad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muhim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tushunchalar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hisoblanad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Genotip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u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ichk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kodlar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yan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arch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tirik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organizmlard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avloddan-avlodg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A86A0C">
        <w:rPr>
          <w:rFonts w:ascii="Times New Roman" w:hAnsi="Times New Roman" w:cs="Times New Roman"/>
          <w:sz w:val="24"/>
          <w:szCs w:val="24"/>
          <w:lang w:val="en-US"/>
        </w:rPr>
        <w:t>o’tadigan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ichk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xususiyatlar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o’lsa</w:t>
      </w:r>
      <w:proofErr w:type="spellEnd"/>
      <w:proofErr w:type="gram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fenotip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es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tashq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fiziologik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xususiyatlardir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Masalan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ko’zimizning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rangin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saqlovch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genlar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>genotip</w:t>
      </w:r>
      <w:proofErr w:type="spellEnd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>bo’lsa</w:t>
      </w:r>
      <w:proofErr w:type="spellEnd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>uning</w:t>
      </w:r>
      <w:proofErr w:type="spellEnd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>o’lchamlarini</w:t>
      </w:r>
      <w:proofErr w:type="spellEnd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proofErr w:type="spellStart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>o’tkazuvchi</w:t>
      </w:r>
      <w:proofErr w:type="spellEnd"/>
      <w:proofErr w:type="gramEnd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>genlar</w:t>
      </w:r>
      <w:proofErr w:type="spellEnd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>finotipdir</w:t>
      </w:r>
      <w:proofErr w:type="spellEnd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>Ushbu</w:t>
      </w:r>
      <w:proofErr w:type="spellEnd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>maqolada</w:t>
      </w:r>
      <w:proofErr w:type="spellEnd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biz </w:t>
      </w:r>
      <w:proofErr w:type="spellStart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>fenotiplar</w:t>
      </w:r>
      <w:proofErr w:type="spellEnd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>to’plamida</w:t>
      </w:r>
      <w:proofErr w:type="spellEnd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>evolutsion</w:t>
      </w:r>
      <w:proofErr w:type="spellEnd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>yaqinlikni</w:t>
      </w:r>
      <w:proofErr w:type="spellEnd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>topologik</w:t>
      </w:r>
      <w:proofErr w:type="spellEnd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>jihatdan</w:t>
      </w:r>
      <w:proofErr w:type="spellEnd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>tushuntirib</w:t>
      </w:r>
      <w:proofErr w:type="spellEnd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>beramiz</w:t>
      </w:r>
      <w:proofErr w:type="spellEnd"/>
      <w:r w:rsidR="002D7F59" w:rsidRPr="00A86A0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CF0973" w:rsidRPr="00A86A0C" w:rsidRDefault="002D7F59" w:rsidP="00A86A0C">
      <w:pPr>
        <w:spacing w:line="276" w:lineRule="auto"/>
        <w:ind w:left="-567" w:firstLine="425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Biz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fenotip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fazolarn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rebonuklen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A86A0C">
        <w:rPr>
          <w:rFonts w:ascii="Times New Roman" w:hAnsi="Times New Roman" w:cs="Times New Roman"/>
          <w:sz w:val="24"/>
          <w:szCs w:val="24"/>
          <w:lang w:val="en-US"/>
        </w:rPr>
        <w:t>kislot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RNA)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molekulalar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misolid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ko’rsatib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eramiz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Rebonuklen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kislotasi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nukliotedlar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deb </w:t>
      </w:r>
      <w:proofErr w:type="spell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ataluvchi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kichik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molekulalarning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o’zaro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bog’langan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zanjiridan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tashkil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topgan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RNA da </w:t>
      </w:r>
      <w:proofErr w:type="spell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to’rt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xil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nukliotedlar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bor. </w:t>
      </w:r>
      <w:proofErr w:type="spell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Bular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proofErr w:type="spellStart"/>
      <w:proofErr w:type="gram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guanin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G), </w:t>
      </w:r>
      <w:proofErr w:type="spell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sytozen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(C), </w:t>
      </w:r>
      <w:proofErr w:type="spell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adinen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(A) </w:t>
      </w:r>
      <w:proofErr w:type="spell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va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urasil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(U) </w:t>
      </w:r>
      <w:proofErr w:type="spell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lardir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Bu </w:t>
      </w:r>
      <w:proofErr w:type="spell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nukliotedlar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zanjirini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quyidagi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chizmada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ko’rishimiz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mumkin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D027E2" w:rsidRPr="00A86A0C" w:rsidRDefault="003F512E" w:rsidP="00A86A0C">
      <w:pPr>
        <w:spacing w:line="276" w:lineRule="auto"/>
        <w:ind w:left="-567" w:firstLine="425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86A0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1B2FD47" wp14:editId="354F19F1">
            <wp:extent cx="5933440" cy="2604185"/>
            <wp:effectExtent l="0" t="0" r="0" b="571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76925" cy="2623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512E" w:rsidRPr="00A86A0C" w:rsidRDefault="003F512E" w:rsidP="00A86A0C">
      <w:pPr>
        <w:spacing w:line="276" w:lineRule="auto"/>
        <w:ind w:left="-567" w:firstLine="425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Biz 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yuqoridagi</w:t>
      </w:r>
      <w:proofErr w:type="spellEnd"/>
      <w:proofErr w:type="gram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chizmad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aynan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ir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turdag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og’lanishn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ko’rsatdik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Lekin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u</w:t>
      </w:r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muman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olganda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bu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bog’lanish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zanjiri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turlicha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bo’l</w:t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>ish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mumkin</w:t>
      </w:r>
      <w:proofErr w:type="spellEnd"/>
      <w:r w:rsidR="00D027E2" w:rsidRPr="00A86A0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Bu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og’lanishdag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ketma-ketliklarn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biz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genotip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ketma-ketliklar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deb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ataymiz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RNA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ning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shakli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ham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genotip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ketma-ketlikka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bog’liq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bo’lib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turlicha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bo’lishi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ham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mumkin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Har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qanday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genotip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ketma-ketlik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o’zining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RNA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shakliga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ega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, ammo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ularning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hammasi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ham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turlicha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emas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Ya’ni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ba’zi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genotip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ketma-ketliklarning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RNA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shakli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bir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xil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bo’lishi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ham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mumkin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Bir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turdagi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="008E67DD" w:rsidRPr="00A86A0C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pt;height:11pt" o:ole="">
            <v:imagedata r:id="rId6" o:title=""/>
          </v:shape>
          <o:OLEObject Type="Embed" ProgID="Equation.DSMT4" ShapeID="_x0000_i1025" DrawAspect="Content" ObjectID="_1662289674" r:id="rId7"/>
        </w:object>
      </w:r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 RNA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shaklini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hosil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qilgan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barcha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genotip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ketma-ketliklar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to’plamini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biz </w:t>
      </w:r>
      <w:r w:rsidR="008E67DD" w:rsidRPr="00A86A0C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26" type="#_x0000_t75" style="width:9.5pt;height:11pt" o:ole="">
            <v:imagedata r:id="rId8" o:title=""/>
          </v:shape>
          <o:OLEObject Type="Embed" ProgID="Equation.DSMT4" ShapeID="_x0000_i1026" DrawAspect="Content" ObjectID="_1662289675" r:id="rId9"/>
        </w:object>
      </w:r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ning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E67DD" w:rsidRPr="00A86A0C">
        <w:rPr>
          <w:rFonts w:ascii="Times New Roman" w:hAnsi="Times New Roman" w:cs="Times New Roman"/>
          <w:i/>
          <w:sz w:val="24"/>
          <w:szCs w:val="24"/>
          <w:lang w:val="en-US"/>
        </w:rPr>
        <w:t>neytral</w:t>
      </w:r>
      <w:proofErr w:type="spellEnd"/>
      <w:r w:rsidR="008E67DD" w:rsidRPr="00A86A0C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 w:rsidR="008E67DD" w:rsidRPr="00A86A0C">
        <w:rPr>
          <w:rFonts w:ascii="Times New Roman" w:hAnsi="Times New Roman" w:cs="Times New Roman"/>
          <w:i/>
          <w:sz w:val="24"/>
          <w:szCs w:val="24"/>
          <w:lang w:val="en-US"/>
        </w:rPr>
        <w:t>to’ri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deb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ataymiz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va</w:t>
      </w:r>
      <w:proofErr w:type="spellEnd"/>
      <w:proofErr w:type="gram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uni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E67DD" w:rsidRPr="00A86A0C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27" type="#_x0000_t75" style="width:27.5pt;height:15.5pt" o:ole="">
            <v:imagedata r:id="rId10" o:title=""/>
          </v:shape>
          <o:OLEObject Type="Embed" ProgID="Equation.DSMT4" ShapeID="_x0000_i1027" DrawAspect="Content" ObjectID="_1662289676" r:id="rId11"/>
        </w:object>
      </w:r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bilan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belgilaymiz</w:t>
      </w:r>
      <w:proofErr w:type="spellEnd"/>
      <w:r w:rsidR="008E67DD" w:rsidRPr="00A86A0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3F512E" w:rsidRPr="00A86A0C" w:rsidRDefault="00D027E2" w:rsidP="00A86A0C">
      <w:pPr>
        <w:spacing w:line="276" w:lineRule="auto"/>
        <w:ind w:left="-567" w:firstLine="425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>Osonlik</w:t>
      </w:r>
      <w:proofErr w:type="spellEnd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>uchun</w:t>
      </w:r>
      <w:proofErr w:type="spellEnd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>faqatgina</w:t>
      </w:r>
      <w:proofErr w:type="spellEnd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>guanin</w:t>
      </w:r>
      <w:proofErr w:type="spellEnd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G) </w:t>
      </w:r>
      <w:proofErr w:type="spellStart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>va</w:t>
      </w:r>
      <w:proofErr w:type="spellEnd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>sytozen</w:t>
      </w:r>
      <w:proofErr w:type="spellEnd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(C) </w:t>
      </w:r>
      <w:proofErr w:type="spellStart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>dan</w:t>
      </w:r>
      <w:proofErr w:type="spellEnd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>tashkil</w:t>
      </w:r>
      <w:proofErr w:type="spellEnd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>topgan</w:t>
      </w:r>
      <w:proofErr w:type="spellEnd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10 </w:t>
      </w:r>
      <w:proofErr w:type="spellStart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>o’rin</w:t>
      </w:r>
      <w:proofErr w:type="spellEnd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>yacheka</w:t>
      </w:r>
      <w:proofErr w:type="spellEnd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)li </w:t>
      </w:r>
      <w:proofErr w:type="spellStart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>genotip</w:t>
      </w:r>
      <w:proofErr w:type="spellEnd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>ketma-ketlikni</w:t>
      </w:r>
      <w:proofErr w:type="spellEnd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>qaraylik</w:t>
      </w:r>
      <w:proofErr w:type="spellEnd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>Bilamizki</w:t>
      </w:r>
      <w:proofErr w:type="spellEnd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>bunday</w:t>
      </w:r>
      <w:proofErr w:type="spellEnd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>ketma-ketliklar</w:t>
      </w:r>
      <w:proofErr w:type="spellEnd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>soni</w:t>
      </w:r>
      <w:proofErr w:type="spellEnd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565F8" w:rsidRPr="00A86A0C">
        <w:rPr>
          <w:rFonts w:ascii="Times New Roman" w:hAnsi="Times New Roman" w:cs="Times New Roman"/>
          <w:position w:val="-6"/>
          <w:sz w:val="24"/>
          <w:szCs w:val="24"/>
        </w:rPr>
        <w:object w:dxaOrig="1040" w:dyaOrig="320">
          <v:shape id="_x0000_i1028" type="#_x0000_t75" style="width:51.5pt;height:15.5pt" o:ole="">
            <v:imagedata r:id="rId12" o:title=""/>
          </v:shape>
          <o:OLEObject Type="Embed" ProgID="Equation.DSMT4" ShapeID="_x0000_i1028" DrawAspect="Content" ObjectID="_1662289677" r:id="rId13"/>
        </w:object>
      </w:r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ta </w:t>
      </w:r>
      <w:proofErr w:type="spellStart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>bo’ladi</w:t>
      </w:r>
      <w:proofErr w:type="spellEnd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Bu </w:t>
      </w:r>
      <w:proofErr w:type="spellStart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>ketma-ketliklar</w:t>
      </w:r>
      <w:proofErr w:type="spellEnd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>bog’lanishiga</w:t>
      </w:r>
      <w:proofErr w:type="spellEnd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>qarab</w:t>
      </w:r>
      <w:proofErr w:type="spellEnd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8 </w:t>
      </w:r>
      <w:proofErr w:type="spellStart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>turdagi</w:t>
      </w:r>
      <w:proofErr w:type="spellEnd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RNA </w:t>
      </w:r>
      <w:proofErr w:type="spellStart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>shaklini</w:t>
      </w:r>
      <w:proofErr w:type="spellEnd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>hosil</w:t>
      </w:r>
      <w:proofErr w:type="spellEnd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>qilar</w:t>
      </w:r>
      <w:proofErr w:type="spellEnd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>ekan</w:t>
      </w:r>
      <w:proofErr w:type="spellEnd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67036B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Bu RNA </w:t>
      </w:r>
      <w:proofErr w:type="spellStart"/>
      <w:r w:rsidR="0067036B" w:rsidRPr="00A86A0C">
        <w:rPr>
          <w:rFonts w:ascii="Times New Roman" w:hAnsi="Times New Roman" w:cs="Times New Roman"/>
          <w:sz w:val="24"/>
          <w:szCs w:val="24"/>
          <w:lang w:val="en-US"/>
        </w:rPr>
        <w:t>shakllarining</w:t>
      </w:r>
      <w:proofErr w:type="spellEnd"/>
      <w:r w:rsidR="0067036B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67036B" w:rsidRPr="00A86A0C">
        <w:rPr>
          <w:rFonts w:ascii="Times New Roman" w:hAnsi="Times New Roman" w:cs="Times New Roman"/>
          <w:sz w:val="24"/>
          <w:szCs w:val="24"/>
          <w:lang w:val="en-US"/>
        </w:rPr>
        <w:t>to’plamini</w:t>
      </w:r>
      <w:proofErr w:type="spellEnd"/>
      <w:r w:rsidR="0067036B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biz </w:t>
      </w:r>
      <w:r w:rsidR="0067036B" w:rsidRPr="00A86A0C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029" type="#_x0000_t75" style="width:26pt;height:18pt" o:ole="">
            <v:imagedata r:id="rId14" o:title=""/>
          </v:shape>
          <o:OLEObject Type="Embed" ProgID="Equation.DSMT4" ShapeID="_x0000_i1029" DrawAspect="Content" ObjectID="_1662289678" r:id="rId15"/>
        </w:object>
      </w:r>
      <w:r w:rsidR="0067036B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67036B" w:rsidRPr="00A86A0C">
        <w:rPr>
          <w:rFonts w:ascii="Times New Roman" w:hAnsi="Times New Roman" w:cs="Times New Roman"/>
          <w:sz w:val="24"/>
          <w:szCs w:val="24"/>
          <w:lang w:val="en-US"/>
        </w:rPr>
        <w:t>bilan</w:t>
      </w:r>
      <w:proofErr w:type="spellEnd"/>
      <w:r w:rsidR="0067036B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67036B" w:rsidRPr="00A86A0C">
        <w:rPr>
          <w:rFonts w:ascii="Times New Roman" w:hAnsi="Times New Roman" w:cs="Times New Roman"/>
          <w:sz w:val="24"/>
          <w:szCs w:val="24"/>
          <w:lang w:val="en-US"/>
        </w:rPr>
        <w:t>belgilaylik</w:t>
      </w:r>
      <w:proofErr w:type="spellEnd"/>
      <w:r w:rsidR="0067036B" w:rsidRPr="00A86A0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>Quyidagi</w:t>
      </w:r>
      <w:proofErr w:type="spellEnd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>chizmada</w:t>
      </w:r>
      <w:proofErr w:type="spellEnd"/>
      <w:r w:rsidR="001565F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RNA </w:t>
      </w:r>
      <w:proofErr w:type="spellStart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>shakllari</w:t>
      </w:r>
      <w:proofErr w:type="spellEnd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>har</w:t>
      </w:r>
      <w:proofErr w:type="spellEnd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>bir</w:t>
      </w:r>
      <w:proofErr w:type="spellEnd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="004E5E1F" w:rsidRPr="00A86A0C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30" type="#_x0000_t75" style="width:9.5pt;height:11pt" o:ole="">
            <v:imagedata r:id="rId16" o:title=""/>
          </v:shape>
          <o:OLEObject Type="Embed" ProgID="Equation.DSMT4" ShapeID="_x0000_i1030" DrawAspect="Content" ObjectID="_1662289679" r:id="rId17"/>
        </w:object>
      </w:r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>shaklni</w:t>
      </w:r>
      <w:proofErr w:type="spellEnd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>hosil</w:t>
      </w:r>
      <w:proofErr w:type="spellEnd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>qiluvchi</w:t>
      </w:r>
      <w:proofErr w:type="spellEnd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>genotip</w:t>
      </w:r>
      <w:proofErr w:type="spellEnd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>ketma-ketliklar</w:t>
      </w:r>
      <w:proofErr w:type="spellEnd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>soni</w:t>
      </w:r>
      <w:proofErr w:type="spellEnd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>ya’ni</w:t>
      </w:r>
      <w:proofErr w:type="spellEnd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>har</w:t>
      </w:r>
      <w:proofErr w:type="spellEnd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>bir</w:t>
      </w:r>
      <w:proofErr w:type="spellEnd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E5E1F" w:rsidRPr="00A86A0C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31" type="#_x0000_t75" style="width:9.5pt;height:11pt" o:ole="">
            <v:imagedata r:id="rId18" o:title=""/>
          </v:shape>
          <o:OLEObject Type="Embed" ProgID="Equation.DSMT4" ShapeID="_x0000_i1031" DrawAspect="Content" ObjectID="_1662289680" r:id="rId19"/>
        </w:object>
      </w:r>
      <w:proofErr w:type="spellStart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>uchun</w:t>
      </w:r>
      <w:proofErr w:type="spellEnd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E5E1F" w:rsidRPr="00A86A0C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32" type="#_x0000_t75" style="width:27.5pt;height:15.5pt" o:ole="">
            <v:imagedata r:id="rId20" o:title=""/>
          </v:shape>
          <o:OLEObject Type="Embed" ProgID="Equation.DSMT4" ShapeID="_x0000_i1032" DrawAspect="Content" ObjectID="_1662289681" r:id="rId21"/>
        </w:object>
      </w:r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>ning</w:t>
      </w:r>
      <w:proofErr w:type="spellEnd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>o’lchami</w:t>
      </w:r>
      <w:proofErr w:type="spellEnd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proofErr w:type="spellStart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>bilan</w:t>
      </w:r>
      <w:proofErr w:type="spellEnd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>berilgan</w:t>
      </w:r>
      <w:proofErr w:type="spellEnd"/>
      <w:r w:rsidR="004E5E1F" w:rsidRPr="00A86A0C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4E5E1F" w:rsidRPr="00A86A0C" w:rsidRDefault="002F2FE5" w:rsidP="00A86A0C">
      <w:pPr>
        <w:spacing w:line="276" w:lineRule="auto"/>
        <w:ind w:left="-567" w:firstLine="425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86A0C">
        <w:rPr>
          <w:rFonts w:ascii="Times New Roman" w:hAnsi="Times New Roman" w:cs="Times New Roman"/>
          <w:sz w:val="24"/>
          <w:szCs w:val="24"/>
          <w:lang w:val="en-US"/>
        </w:rPr>
        <w:lastRenderedPageBreak/>
        <w:tab/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ab/>
      </w:r>
      <w:r w:rsidR="0067036B" w:rsidRPr="00A86A0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A303CE5" wp14:editId="64B860D7">
            <wp:extent cx="4061468" cy="1501143"/>
            <wp:effectExtent l="0" t="0" r="0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061468" cy="1501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036B" w:rsidRPr="00A86A0C" w:rsidRDefault="00633DD1" w:rsidP="00A86A0C">
      <w:pPr>
        <w:spacing w:line="276" w:lineRule="auto"/>
        <w:ind w:left="-567" w:firstLine="425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Ko’rish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mumkink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u</w:t>
      </w:r>
      <w:proofErr w:type="spellEnd"/>
      <w:r w:rsidR="0067036B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10 </w:t>
      </w:r>
      <w:proofErr w:type="spellStart"/>
      <w:r w:rsidR="0067036B" w:rsidRPr="00A86A0C">
        <w:rPr>
          <w:rFonts w:ascii="Times New Roman" w:hAnsi="Times New Roman" w:cs="Times New Roman"/>
          <w:sz w:val="24"/>
          <w:szCs w:val="24"/>
          <w:lang w:val="en-US"/>
        </w:rPr>
        <w:t>o’rinli</w:t>
      </w:r>
      <w:proofErr w:type="spellEnd"/>
      <w:r w:rsidR="0067036B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67036B" w:rsidRPr="00A86A0C">
        <w:rPr>
          <w:rFonts w:ascii="Times New Roman" w:hAnsi="Times New Roman" w:cs="Times New Roman"/>
          <w:sz w:val="24"/>
          <w:szCs w:val="24"/>
          <w:lang w:val="en-US"/>
        </w:rPr>
        <w:t>genotip</w:t>
      </w:r>
      <w:proofErr w:type="spellEnd"/>
      <w:r w:rsidR="0067036B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67036B" w:rsidRPr="00A86A0C">
        <w:rPr>
          <w:rFonts w:ascii="Times New Roman" w:hAnsi="Times New Roman" w:cs="Times New Roman"/>
          <w:sz w:val="24"/>
          <w:szCs w:val="24"/>
          <w:lang w:val="en-US"/>
        </w:rPr>
        <w:t>ketma-ketliklar</w:t>
      </w:r>
      <w:proofErr w:type="spellEnd"/>
      <w:r w:rsidR="0067036B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67036B" w:rsidRPr="00A86A0C">
        <w:rPr>
          <w:rFonts w:ascii="Times New Roman" w:hAnsi="Times New Roman" w:cs="Times New Roman"/>
          <w:sz w:val="24"/>
          <w:szCs w:val="24"/>
          <w:lang w:val="en-US"/>
        </w:rPr>
        <w:t>zanjirida</w:t>
      </w:r>
      <w:proofErr w:type="spellEnd"/>
      <w:r w:rsidR="0067036B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67036B" w:rsidRPr="00A86A0C">
        <w:rPr>
          <w:rFonts w:ascii="Times New Roman" w:hAnsi="Times New Roman" w:cs="Times New Roman"/>
          <w:sz w:val="24"/>
          <w:szCs w:val="24"/>
          <w:lang w:val="en-US"/>
        </w:rPr>
        <w:t>faqat</w:t>
      </w:r>
      <w:proofErr w:type="spellEnd"/>
      <w:r w:rsidR="0067036B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67036B" w:rsidRPr="00A86A0C">
        <w:rPr>
          <w:rFonts w:ascii="Times New Roman" w:hAnsi="Times New Roman" w:cs="Times New Roman"/>
          <w:sz w:val="24"/>
          <w:szCs w:val="24"/>
          <w:lang w:val="en-US"/>
        </w:rPr>
        <w:t>bitta</w:t>
      </w:r>
      <w:proofErr w:type="spellEnd"/>
      <w:r w:rsidR="0067036B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67036B" w:rsidRPr="00A86A0C">
        <w:rPr>
          <w:rFonts w:ascii="Times New Roman" w:hAnsi="Times New Roman" w:cs="Times New Roman"/>
          <w:sz w:val="24"/>
          <w:szCs w:val="24"/>
          <w:lang w:val="en-US"/>
        </w:rPr>
        <w:t>yacheykadagi</w:t>
      </w:r>
      <w:proofErr w:type="spellEnd"/>
      <w:r w:rsidR="0067036B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67036B" w:rsidRPr="00A86A0C">
        <w:rPr>
          <w:rFonts w:ascii="Times New Roman" w:hAnsi="Times New Roman" w:cs="Times New Roman"/>
          <w:sz w:val="24"/>
          <w:szCs w:val="24"/>
          <w:lang w:val="en-US"/>
        </w:rPr>
        <w:t>nuklioted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oshq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turdag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nukliotedg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almashtirils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uning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RNA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shakl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o’zgarish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ham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yok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o’zgarmaslig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ham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mumkin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Masalan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aytaylik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86A0C">
        <w:rPr>
          <w:rFonts w:ascii="Times New Roman" w:hAnsi="Times New Roman" w:cs="Times New Roman"/>
          <w:position w:val="-6"/>
          <w:sz w:val="24"/>
          <w:szCs w:val="24"/>
        </w:rPr>
        <w:object w:dxaOrig="1740" w:dyaOrig="279">
          <v:shape id="_x0000_i1033" type="#_x0000_t75" style="width:87pt;height:14pt" o:ole="">
            <v:imagedata r:id="rId23" o:title=""/>
          </v:shape>
          <o:OLEObject Type="Embed" ProgID="Equation.DSMT4" ShapeID="_x0000_i1033" DrawAspect="Content" ObjectID="_1662289682" r:id="rId24"/>
        </w:object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genotip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ketma-ketlikning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oxirg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yacheykadag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nukliotedin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o’zgartirsak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86A0C">
        <w:rPr>
          <w:rFonts w:ascii="Times New Roman" w:hAnsi="Times New Roman" w:cs="Times New Roman"/>
          <w:position w:val="-6"/>
          <w:sz w:val="24"/>
          <w:szCs w:val="24"/>
        </w:rPr>
        <w:object w:dxaOrig="1740" w:dyaOrig="279">
          <v:shape id="_x0000_i1034" type="#_x0000_t75" style="width:87pt;height:14pt" o:ole="">
            <v:imagedata r:id="rId25" o:title=""/>
          </v:shape>
          <o:OLEObject Type="Embed" ProgID="Equation.DSMT4" ShapeID="_x0000_i1034" DrawAspect="Content" ObjectID="_1662289683" r:id="rId26"/>
        </w:object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ketma-ketlik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hosil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o’lad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Bu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ikk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ketma-ketlik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ir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xil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RNA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shaklig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eg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o’lish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yok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aksinch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o’lish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ham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mumkin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Agar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xudd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shunday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ir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yacheykadag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nukliotedning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o’zgarish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ilan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 RNA</w:t>
      </w:r>
      <w:proofErr w:type="gram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shakl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ham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o’zgars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yan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u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ketma-ketlik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oshq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neytral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to’rg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tushs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, biz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ir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nuqtal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mutatsiy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yuz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erd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deb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ataymiz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:rsidR="00633DD1" w:rsidRPr="00A86A0C" w:rsidRDefault="00C87EF1" w:rsidP="00A86A0C">
      <w:pPr>
        <w:spacing w:line="276" w:lineRule="auto"/>
        <w:ind w:left="-567" w:firstLine="425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86A0C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35" type="#_x0000_t75" style="width:9.5pt;height:10pt" o:ole="">
            <v:imagedata r:id="rId27" o:title=""/>
          </v:shape>
          <o:OLEObject Type="Embed" ProgID="Equation.DSMT4" ShapeID="_x0000_i1035" DrawAspect="Content" ObjectID="_1662289684" r:id="rId28"/>
        </w:object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A86A0C">
        <w:rPr>
          <w:rFonts w:ascii="Times New Roman" w:hAnsi="Times New Roman" w:cs="Times New Roman"/>
          <w:sz w:val="24"/>
          <w:szCs w:val="24"/>
          <w:lang w:val="en-US"/>
        </w:rPr>
        <w:t>va</w:t>
      </w:r>
      <w:proofErr w:type="spellEnd"/>
      <w:proofErr w:type="gram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86A0C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36" type="#_x0000_t75" style="width:9.5pt;height:11pt" o:ole="">
            <v:imagedata r:id="rId29" o:title=""/>
          </v:shape>
          <o:OLEObject Type="Embed" ProgID="Equation.DSMT4" ShapeID="_x0000_i1036" DrawAspect="Content" ObjectID="_1662289685" r:id="rId30"/>
        </w:object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RNA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shakllar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uchun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86A0C">
        <w:rPr>
          <w:rFonts w:ascii="Times New Roman" w:hAnsi="Times New Roman" w:cs="Times New Roman"/>
          <w:position w:val="-14"/>
          <w:sz w:val="24"/>
          <w:szCs w:val="24"/>
        </w:rPr>
        <w:object w:dxaOrig="420" w:dyaOrig="380">
          <v:shape id="_x0000_i1037" type="#_x0000_t75" style="width:21pt;height:19pt" o:ole="">
            <v:imagedata r:id="rId31" o:title=""/>
          </v:shape>
          <o:OLEObject Type="Embed" ProgID="Equation.DSMT4" ShapeID="_x0000_i1037" DrawAspect="Content" ObjectID="_1662289686" r:id="rId32"/>
        </w:object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ilan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86A0C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38" type="#_x0000_t75" style="width:28pt;height:15.5pt" o:ole="">
            <v:imagedata r:id="rId33" o:title=""/>
          </v:shape>
          <o:OLEObject Type="Embed" ProgID="Equation.DSMT4" ShapeID="_x0000_i1038" DrawAspect="Content" ObjectID="_1662289687" r:id="rId34"/>
        </w:objec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neytral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to’rdan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30D75" w:rsidRPr="00A86A0C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39" type="#_x0000_t75" style="width:27.5pt;height:15.5pt" o:ole="">
            <v:imagedata r:id="rId35" o:title=""/>
          </v:shape>
          <o:OLEObject Type="Embed" ProgID="Equation.DSMT4" ShapeID="_x0000_i1039" DrawAspect="Content" ObjectID="_1662289688" r:id="rId36"/>
        </w:object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neytral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to’rg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o’tuvch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ir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nuqtal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mutatsiyalar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sonin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elgilaylik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Ko’rish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qiyin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emask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A86A0C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40" type="#_x0000_t75" style="width:9.5pt;height:10pt" o:ole="">
            <v:imagedata r:id="rId37" o:title=""/>
          </v:shape>
          <o:OLEObject Type="Embed" ProgID="Equation.DSMT4" ShapeID="_x0000_i1040" DrawAspect="Content" ObjectID="_1662289689" r:id="rId38"/>
        </w:object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shakldan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Pr="00A86A0C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41" type="#_x0000_t75" style="width:9.5pt;height:11pt" o:ole="">
            <v:imagedata r:id="rId39" o:title=""/>
          </v:shape>
          <o:OLEObject Type="Embed" ProgID="Equation.DSMT4" ShapeID="_x0000_i1041" DrawAspect="Content" ObjectID="_1662289690" r:id="rId40"/>
        </w:object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shaklg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ir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nuqtal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mutatsiyalar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son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86A0C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42" type="#_x0000_t75" style="width:9.5pt;height:11pt" o:ole="">
            <v:imagedata r:id="rId41" o:title=""/>
          </v:shape>
          <o:OLEObject Type="Embed" ProgID="Equation.DSMT4" ShapeID="_x0000_i1042" DrawAspect="Content" ObjectID="_1662289691" r:id="rId42"/>
        </w:object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shakldan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86A0C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43" type="#_x0000_t75" style="width:9.5pt;height:10pt" o:ole="">
            <v:imagedata r:id="rId43" o:title=""/>
          </v:shape>
          <o:OLEObject Type="Embed" ProgID="Equation.DSMT4" ShapeID="_x0000_i1043" DrawAspect="Content" ObjectID="_1662289692" r:id="rId44"/>
        </w:object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shaklg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o’tuvch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ir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nuqtal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mutatsiyalar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sonig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teng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ya’n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Pr="00A86A0C">
        <w:rPr>
          <w:rFonts w:ascii="Times New Roman" w:hAnsi="Times New Roman" w:cs="Times New Roman"/>
          <w:position w:val="-14"/>
          <w:sz w:val="24"/>
          <w:szCs w:val="24"/>
        </w:rPr>
        <w:object w:dxaOrig="1020" w:dyaOrig="380">
          <v:shape id="_x0000_i1044" type="#_x0000_t75" style="width:51pt;height:19pt" o:ole="">
            <v:imagedata r:id="rId45" o:title=""/>
          </v:shape>
          <o:OLEObject Type="Embed" ProgID="Equation.DSMT4" ShapeID="_x0000_i1044" DrawAspect="Content" ObjectID="_1662289693" r:id="rId46"/>
        </w:object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o’lad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 </w:t>
      </w:r>
      <w:r w:rsidRPr="00A86A0C">
        <w:rPr>
          <w:rFonts w:ascii="Times New Roman" w:hAnsi="Times New Roman" w:cs="Times New Roman"/>
          <w:position w:val="-14"/>
          <w:sz w:val="24"/>
          <w:szCs w:val="24"/>
        </w:rPr>
        <w:object w:dxaOrig="420" w:dyaOrig="380">
          <v:shape id="_x0000_i1045" type="#_x0000_t75" style="width:21pt;height:19pt" o:ole="">
            <v:imagedata r:id="rId47" o:title=""/>
          </v:shape>
          <o:OLEObject Type="Embed" ProgID="Equation.DSMT4" ShapeID="_x0000_i1045" DrawAspect="Content" ObjectID="_1662289694" r:id="rId48"/>
        </w:object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A86A0C">
        <w:rPr>
          <w:rFonts w:ascii="Times New Roman" w:hAnsi="Times New Roman" w:cs="Times New Roman"/>
          <w:sz w:val="24"/>
          <w:szCs w:val="24"/>
          <w:lang w:val="en-US"/>
        </w:rPr>
        <w:t>orqali</w:t>
      </w:r>
      <w:proofErr w:type="spellEnd"/>
      <w:proofErr w:type="gram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es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86A0C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46" type="#_x0000_t75" style="width:28pt;height:15.5pt" o:ole="">
            <v:imagedata r:id="rId49" o:title=""/>
          </v:shape>
          <o:OLEObject Type="Embed" ProgID="Equation.DSMT4" ShapeID="_x0000_i1046" DrawAspect="Content" ObjectID="_1662289695" r:id="rId50"/>
        </w:object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neytral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to’rdan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oshq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neytral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to’rlarg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o’tuvch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arch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ir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nuqtal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mutatsiyalar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sonin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elgilaylik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:rsidR="00B30D75" w:rsidRPr="00A86A0C" w:rsidRDefault="00B30D75" w:rsidP="00A86A0C">
      <w:pPr>
        <w:spacing w:line="276" w:lineRule="auto"/>
        <w:ind w:left="-567" w:firstLine="425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End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biz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ikkit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turl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86A0C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47" type="#_x0000_t75" style="width:28pt;height:15.5pt" o:ole="">
            <v:imagedata r:id="rId51" o:title=""/>
          </v:shape>
          <o:OLEObject Type="Embed" ProgID="Equation.DSMT4" ShapeID="_x0000_i1047" DrawAspect="Content" ObjectID="_1662289696" r:id="rId52"/>
        </w:object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A86A0C">
        <w:rPr>
          <w:rFonts w:ascii="Times New Roman" w:hAnsi="Times New Roman" w:cs="Times New Roman"/>
          <w:sz w:val="24"/>
          <w:szCs w:val="24"/>
          <w:lang w:val="en-US"/>
        </w:rPr>
        <w:t>va</w:t>
      </w:r>
      <w:proofErr w:type="spellEnd"/>
      <w:proofErr w:type="gram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86A0C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48" type="#_x0000_t75" style="width:27.5pt;height:15.5pt" o:ole="">
            <v:imagedata r:id="rId53" o:title=""/>
          </v:shape>
          <o:OLEObject Type="Embed" ProgID="Equation.DSMT4" ShapeID="_x0000_i1048" DrawAspect="Content" ObjectID="_1662289697" r:id="rId54"/>
        </w:object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neytral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to’rlarning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ir-birig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iologik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jihatdan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yaqinligin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o’rganishimiz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kerak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uning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uchun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quyidagich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elgilash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kiritamiz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C57AA4" w:rsidRPr="00A86A0C" w:rsidRDefault="00B30D75" w:rsidP="00A86A0C">
      <w:pPr>
        <w:spacing w:line="276" w:lineRule="auto"/>
        <w:ind w:left="-567" w:firstLine="425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86A0C">
        <w:rPr>
          <w:rFonts w:ascii="Times New Roman" w:hAnsi="Times New Roman" w:cs="Times New Roman"/>
          <w:position w:val="-32"/>
          <w:sz w:val="24"/>
          <w:szCs w:val="24"/>
        </w:rPr>
        <w:object w:dxaOrig="1060" w:dyaOrig="720">
          <v:shape id="_x0000_i1049" type="#_x0000_t75" style="width:53pt;height:36pt" o:ole="">
            <v:imagedata r:id="rId55" o:title=""/>
          </v:shape>
          <o:OLEObject Type="Embed" ProgID="Equation.DSMT4" ShapeID="_x0000_i1049" DrawAspect="Content" ObjectID="_1662289698" r:id="rId56"/>
        </w:object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Pr="00A86A0C">
        <w:rPr>
          <w:rFonts w:ascii="Times New Roman" w:hAnsi="Times New Roman" w:cs="Times New Roman"/>
          <w:sz w:val="24"/>
          <w:szCs w:val="24"/>
          <w:lang w:val="en-US"/>
        </w:rPr>
        <w:t>formula</w:t>
      </w:r>
      <w:proofErr w:type="gram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ilan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86A0C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50" type="#_x0000_t75" style="width:28pt;height:15.5pt" o:ole="">
            <v:imagedata r:id="rId33" o:title=""/>
          </v:shape>
          <o:OLEObject Type="Embed" ProgID="Equation.DSMT4" ShapeID="_x0000_i1050" DrawAspect="Content" ObjectID="_1662289699" r:id="rId57"/>
        </w:objec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neytral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to’rdan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86A0C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51" type="#_x0000_t75" style="width:27.5pt;height:15.5pt" o:ole="">
            <v:imagedata r:id="rId35" o:title=""/>
          </v:shape>
          <o:OLEObject Type="Embed" ProgID="Equation.DSMT4" ShapeID="_x0000_i1051" DrawAspect="Content" ObjectID="_1662289700" r:id="rId58"/>
        </w:object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neytral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to’rg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o’tuvch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ir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nuqtal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mutatsiy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ehtimolligin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aniqlaymiz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="001A0A9D" w:rsidRPr="00A86A0C">
        <w:rPr>
          <w:rFonts w:ascii="Times New Roman" w:hAnsi="Times New Roman" w:cs="Times New Roman"/>
          <w:sz w:val="24"/>
          <w:szCs w:val="24"/>
          <w:lang w:val="en-US"/>
        </w:rPr>
        <w:t>Ravshanki</w:t>
      </w:r>
      <w:proofErr w:type="spellEnd"/>
      <w:r w:rsidR="001A0A9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A0A9D" w:rsidRPr="00A86A0C">
        <w:rPr>
          <w:rFonts w:ascii="Times New Roman" w:hAnsi="Times New Roman" w:cs="Times New Roman"/>
          <w:position w:val="-14"/>
          <w:sz w:val="24"/>
          <w:szCs w:val="24"/>
        </w:rPr>
        <w:object w:dxaOrig="1020" w:dyaOrig="380">
          <v:shape id="_x0000_i1052" type="#_x0000_t75" style="width:51pt;height:19pt" o:ole="">
            <v:imagedata r:id="rId59" o:title=""/>
          </v:shape>
          <o:OLEObject Type="Embed" ProgID="Equation.DSMT4" ShapeID="_x0000_i1052" DrawAspect="Content" ObjectID="_1662289701" r:id="rId60"/>
        </w:object>
      </w:r>
      <w:r w:rsidR="001A0A9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A0A9D" w:rsidRPr="00A86A0C">
        <w:rPr>
          <w:rFonts w:ascii="Times New Roman" w:hAnsi="Times New Roman" w:cs="Times New Roman"/>
          <w:sz w:val="24"/>
          <w:szCs w:val="24"/>
          <w:lang w:val="en-US"/>
        </w:rPr>
        <w:t>bo’lsada</w:t>
      </w:r>
      <w:proofErr w:type="spellEnd"/>
      <w:r w:rsidR="001A0A9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A0A9D" w:rsidRPr="00A86A0C">
        <w:rPr>
          <w:rFonts w:ascii="Times New Roman" w:hAnsi="Times New Roman" w:cs="Times New Roman"/>
          <w:position w:val="-14"/>
          <w:sz w:val="24"/>
          <w:szCs w:val="24"/>
        </w:rPr>
        <w:object w:dxaOrig="980" w:dyaOrig="380">
          <v:shape id="_x0000_i1053" type="#_x0000_t75" style="width:49.5pt;height:19pt" o:ole="">
            <v:imagedata r:id="rId61" o:title=""/>
          </v:shape>
          <o:OLEObject Type="Embed" ProgID="Equation.DSMT4" ShapeID="_x0000_i1053" DrawAspect="Content" ObjectID="_1662289702" r:id="rId62"/>
        </w:object>
      </w:r>
      <w:r w:rsidR="001A0A9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A0A9D" w:rsidRPr="00A86A0C">
        <w:rPr>
          <w:rFonts w:ascii="Times New Roman" w:hAnsi="Times New Roman" w:cs="Times New Roman"/>
          <w:sz w:val="24"/>
          <w:szCs w:val="24"/>
          <w:lang w:val="en-US"/>
        </w:rPr>
        <w:t>munosabat</w:t>
      </w:r>
      <w:proofErr w:type="spellEnd"/>
      <w:r w:rsidR="001A0A9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A0A9D" w:rsidRPr="00A86A0C">
        <w:rPr>
          <w:rFonts w:ascii="Times New Roman" w:hAnsi="Times New Roman" w:cs="Times New Roman"/>
          <w:sz w:val="24"/>
          <w:szCs w:val="24"/>
          <w:lang w:val="en-US"/>
        </w:rPr>
        <w:t>o’rinli</w:t>
      </w:r>
      <w:proofErr w:type="spellEnd"/>
      <w:r w:rsidR="001A0A9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="001A0A9D" w:rsidRPr="00A86A0C">
        <w:rPr>
          <w:rFonts w:ascii="Times New Roman" w:hAnsi="Times New Roman" w:cs="Times New Roman"/>
          <w:sz w:val="24"/>
          <w:szCs w:val="24"/>
          <w:lang w:val="en-US"/>
        </w:rPr>
        <w:t>Chunki</w:t>
      </w:r>
      <w:proofErr w:type="spellEnd"/>
      <w:r w:rsidR="001A0A9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A0A9D" w:rsidRPr="00A86A0C">
        <w:rPr>
          <w:rFonts w:ascii="Times New Roman" w:hAnsi="Times New Roman" w:cs="Times New Roman"/>
          <w:position w:val="-14"/>
          <w:sz w:val="24"/>
          <w:szCs w:val="24"/>
        </w:rPr>
        <w:object w:dxaOrig="420" w:dyaOrig="380">
          <v:shape id="_x0000_i1054" type="#_x0000_t75" style="width:21pt;height:19pt" o:ole="">
            <v:imagedata r:id="rId63" o:title=""/>
          </v:shape>
          <o:OLEObject Type="Embed" ProgID="Equation.DSMT4" ShapeID="_x0000_i1054" DrawAspect="Content" ObjectID="_1662289703" r:id="rId64"/>
        </w:object>
      </w:r>
      <w:r w:rsidR="001A0A9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="001A0A9D" w:rsidRPr="00A86A0C">
        <w:rPr>
          <w:rFonts w:ascii="Times New Roman" w:hAnsi="Times New Roman" w:cs="Times New Roman"/>
          <w:sz w:val="24"/>
          <w:szCs w:val="24"/>
          <w:lang w:val="en-US"/>
        </w:rPr>
        <w:t>va</w:t>
      </w:r>
      <w:proofErr w:type="spellEnd"/>
      <w:proofErr w:type="gramEnd"/>
      <w:r w:rsidR="001A0A9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A0A9D" w:rsidRPr="00A86A0C">
        <w:rPr>
          <w:rFonts w:ascii="Times New Roman" w:hAnsi="Times New Roman" w:cs="Times New Roman"/>
          <w:position w:val="-14"/>
          <w:sz w:val="24"/>
          <w:szCs w:val="24"/>
        </w:rPr>
        <w:object w:dxaOrig="400" w:dyaOrig="380">
          <v:shape id="_x0000_i1055" type="#_x0000_t75" style="width:20.5pt;height:19pt" o:ole="">
            <v:imagedata r:id="rId65" o:title=""/>
          </v:shape>
          <o:OLEObject Type="Embed" ProgID="Equation.DSMT4" ShapeID="_x0000_i1055" DrawAspect="Content" ObjectID="_1662289704" r:id="rId66"/>
        </w:object>
      </w:r>
      <w:r w:rsidR="001A0A9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lar </w:t>
      </w:r>
      <w:proofErr w:type="spellStart"/>
      <w:r w:rsidR="001A0A9D" w:rsidRPr="00A86A0C">
        <w:rPr>
          <w:rFonts w:ascii="Times New Roman" w:hAnsi="Times New Roman" w:cs="Times New Roman"/>
          <w:sz w:val="24"/>
          <w:szCs w:val="24"/>
          <w:lang w:val="en-US"/>
        </w:rPr>
        <w:t>teng</w:t>
      </w:r>
      <w:proofErr w:type="spellEnd"/>
      <w:r w:rsidR="001A0A9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A0A9D" w:rsidRPr="00A86A0C">
        <w:rPr>
          <w:rFonts w:ascii="Times New Roman" w:hAnsi="Times New Roman" w:cs="Times New Roman"/>
          <w:sz w:val="24"/>
          <w:szCs w:val="24"/>
          <w:lang w:val="en-US"/>
        </w:rPr>
        <w:t>bo’lmasligi</w:t>
      </w:r>
      <w:proofErr w:type="spellEnd"/>
      <w:r w:rsidR="001A0A9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ham </w:t>
      </w:r>
      <w:proofErr w:type="spellStart"/>
      <w:r w:rsidR="001A0A9D" w:rsidRPr="00A86A0C">
        <w:rPr>
          <w:rFonts w:ascii="Times New Roman" w:hAnsi="Times New Roman" w:cs="Times New Roman"/>
          <w:sz w:val="24"/>
          <w:szCs w:val="24"/>
          <w:lang w:val="en-US"/>
        </w:rPr>
        <w:t>mumkin</w:t>
      </w:r>
      <w:proofErr w:type="spellEnd"/>
      <w:r w:rsidR="001A0A9D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>Shuning</w:t>
      </w:r>
      <w:proofErr w:type="spellEnd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>uchun</w:t>
      </w:r>
      <w:proofErr w:type="spellEnd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>bu</w:t>
      </w:r>
      <w:proofErr w:type="spellEnd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>ikki</w:t>
      </w:r>
      <w:proofErr w:type="spellEnd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>neytral</w:t>
      </w:r>
      <w:proofErr w:type="spellEnd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>to’rlarning</w:t>
      </w:r>
      <w:proofErr w:type="spellEnd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>o’zaro</w:t>
      </w:r>
      <w:proofErr w:type="spellEnd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>yaqinlik</w:t>
      </w:r>
      <w:proofErr w:type="spellEnd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>darajasini</w:t>
      </w:r>
      <w:proofErr w:type="spellEnd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>o’rganishda</w:t>
      </w:r>
      <w:proofErr w:type="spellEnd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122C1" w:rsidRPr="00A86A0C">
        <w:rPr>
          <w:rFonts w:ascii="Times New Roman" w:hAnsi="Times New Roman" w:cs="Times New Roman"/>
          <w:position w:val="-14"/>
          <w:sz w:val="24"/>
          <w:szCs w:val="24"/>
        </w:rPr>
        <w:object w:dxaOrig="400" w:dyaOrig="380">
          <v:shape id="_x0000_i1056" type="#_x0000_t75" style="width:20.5pt;height:19pt" o:ole="">
            <v:imagedata r:id="rId67" o:title=""/>
          </v:shape>
          <o:OLEObject Type="Embed" ProgID="Equation.DSMT4" ShapeID="_x0000_i1056" DrawAspect="Content" ObjectID="_1662289705" r:id="rId68"/>
        </w:object>
      </w:r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>ni</w:t>
      </w:r>
      <w:proofErr w:type="spellEnd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>neytral</w:t>
      </w:r>
      <w:proofErr w:type="spellEnd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>to’rlar</w:t>
      </w:r>
      <w:proofErr w:type="spellEnd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>fazosidagi</w:t>
      </w:r>
      <w:proofErr w:type="spellEnd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proofErr w:type="spellStart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>metrika</w:t>
      </w:r>
      <w:proofErr w:type="spellEnd"/>
      <w:proofErr w:type="gramEnd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>sifatida</w:t>
      </w:r>
      <w:proofErr w:type="spellEnd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>o’rganib</w:t>
      </w:r>
      <w:proofErr w:type="spellEnd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>bo’lmaydi</w:t>
      </w:r>
      <w:proofErr w:type="spellEnd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>simmetriklik</w:t>
      </w:r>
      <w:proofErr w:type="spellEnd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>sharti</w:t>
      </w:r>
      <w:proofErr w:type="spellEnd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>buziladi</w:t>
      </w:r>
      <w:proofErr w:type="spellEnd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). </w:t>
      </w:r>
      <w:proofErr w:type="spellStart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>Neytral</w:t>
      </w:r>
      <w:proofErr w:type="spellEnd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>to’rlarning</w:t>
      </w:r>
      <w:proofErr w:type="spellEnd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>o’zaro</w:t>
      </w:r>
      <w:proofErr w:type="spellEnd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>yaqinlik</w:t>
      </w:r>
      <w:proofErr w:type="spellEnd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>darajasini</w:t>
      </w:r>
      <w:proofErr w:type="spellEnd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>o’rganishda</w:t>
      </w:r>
      <w:proofErr w:type="spellEnd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D6318" w:rsidRPr="00A86A0C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057" type="#_x0000_t75" style="width:26pt;height:18pt" o:ole="">
            <v:imagedata r:id="rId69" o:title=""/>
          </v:shape>
          <o:OLEObject Type="Embed" ProgID="Equation.DSMT4" ShapeID="_x0000_i1057" DrawAspect="Content" ObjectID="_1662289706" r:id="rId70"/>
        </w:object>
      </w:r>
      <w:r w:rsidR="000D631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A0517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da </w:t>
      </w:r>
      <w:proofErr w:type="spellStart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>topologi</w:t>
      </w:r>
      <w:r w:rsidR="00AA0517" w:rsidRPr="00A86A0C">
        <w:rPr>
          <w:rFonts w:ascii="Times New Roman" w:hAnsi="Times New Roman" w:cs="Times New Roman"/>
          <w:sz w:val="24"/>
          <w:szCs w:val="24"/>
          <w:lang w:val="en-US"/>
        </w:rPr>
        <w:t>ya</w:t>
      </w:r>
      <w:proofErr w:type="spellEnd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>aniqlashimiz</w:t>
      </w:r>
      <w:proofErr w:type="spellEnd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>kerak</w:t>
      </w:r>
      <w:proofErr w:type="spellEnd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>bo’ladi</w:t>
      </w:r>
      <w:proofErr w:type="spellEnd"/>
      <w:r w:rsidR="00A122C1" w:rsidRPr="00A86A0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B30D75" w:rsidRPr="00A86A0C" w:rsidRDefault="00A122C1" w:rsidP="00A86A0C">
      <w:pPr>
        <w:spacing w:line="276" w:lineRule="auto"/>
        <w:ind w:left="-567" w:firstLine="425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57AA4" w:rsidRPr="00A86A0C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058" type="#_x0000_t75" style="width:26pt;height:18pt" o:ole="">
            <v:imagedata r:id="rId69" o:title=""/>
          </v:shape>
          <o:OLEObject Type="Embed" ProgID="Equation.DSMT4" ShapeID="_x0000_i1058" DrawAspect="Content" ObjectID="_1662289707" r:id="rId71"/>
        </w:object>
      </w:r>
      <w:r w:rsidR="00C57AA4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C57AA4" w:rsidRPr="00A86A0C">
        <w:rPr>
          <w:rFonts w:ascii="Times New Roman" w:hAnsi="Times New Roman" w:cs="Times New Roman"/>
          <w:sz w:val="24"/>
          <w:szCs w:val="24"/>
          <w:lang w:val="en-US"/>
        </w:rPr>
        <w:t>da</w:t>
      </w:r>
      <w:proofErr w:type="gramEnd"/>
      <w:r w:rsidR="00C57AA4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="00C57AA4" w:rsidRPr="00A86A0C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59" type="#_x0000_t75" style="width:11pt;height:18pt" o:ole="">
            <v:imagedata r:id="rId72" o:title=""/>
          </v:shape>
          <o:OLEObject Type="Embed" ProgID="Equation.DSMT4" ShapeID="_x0000_i1059" DrawAspect="Content" ObjectID="_1662289708" r:id="rId73"/>
        </w:object>
      </w:r>
      <w:r w:rsidR="00C57AA4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RNA </w:t>
      </w:r>
      <w:proofErr w:type="spellStart"/>
      <w:r w:rsidR="00C57AA4" w:rsidRPr="00A86A0C">
        <w:rPr>
          <w:rFonts w:ascii="Times New Roman" w:hAnsi="Times New Roman" w:cs="Times New Roman"/>
          <w:sz w:val="24"/>
          <w:szCs w:val="24"/>
          <w:lang w:val="en-US"/>
        </w:rPr>
        <w:t>shaklidan</w:t>
      </w:r>
      <w:proofErr w:type="spellEnd"/>
      <w:r w:rsidR="00C57AA4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57AA4" w:rsidRPr="00A86A0C">
        <w:rPr>
          <w:rFonts w:ascii="Times New Roman" w:hAnsi="Times New Roman" w:cs="Times New Roman"/>
          <w:position w:val="-14"/>
          <w:sz w:val="24"/>
          <w:szCs w:val="24"/>
        </w:rPr>
        <w:object w:dxaOrig="240" w:dyaOrig="380">
          <v:shape id="_x0000_i1060" type="#_x0000_t75" style="width:11.5pt;height:19pt" o:ole="">
            <v:imagedata r:id="rId74" o:title=""/>
          </v:shape>
          <o:OLEObject Type="Embed" ProgID="Equation.DSMT4" ShapeID="_x0000_i1060" DrawAspect="Content" ObjectID="_1662289709" r:id="rId75"/>
        </w:object>
      </w:r>
      <w:r w:rsidR="00C57AA4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RNA </w:t>
      </w:r>
      <w:proofErr w:type="spellStart"/>
      <w:r w:rsidR="00C57AA4" w:rsidRPr="00A86A0C">
        <w:rPr>
          <w:rFonts w:ascii="Times New Roman" w:hAnsi="Times New Roman" w:cs="Times New Roman"/>
          <w:sz w:val="24"/>
          <w:szCs w:val="24"/>
          <w:lang w:val="en-US"/>
        </w:rPr>
        <w:t>shakliga</w:t>
      </w:r>
      <w:proofErr w:type="spellEnd"/>
      <w:r w:rsidR="00C57AA4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C57AA4" w:rsidRPr="00A86A0C">
        <w:rPr>
          <w:rFonts w:ascii="Times New Roman" w:hAnsi="Times New Roman" w:cs="Times New Roman"/>
          <w:sz w:val="24"/>
          <w:szCs w:val="24"/>
          <w:lang w:val="en-US"/>
        </w:rPr>
        <w:t>o’tish</w:t>
      </w:r>
      <w:proofErr w:type="spellEnd"/>
      <w:r w:rsidR="00C57AA4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C57AA4" w:rsidRPr="00A86A0C">
        <w:rPr>
          <w:rFonts w:ascii="Times New Roman" w:hAnsi="Times New Roman" w:cs="Times New Roman"/>
          <w:sz w:val="24"/>
          <w:szCs w:val="24"/>
          <w:lang w:val="en-US"/>
        </w:rPr>
        <w:t>mutatsiya</w:t>
      </w:r>
      <w:proofErr w:type="spellEnd"/>
      <w:r w:rsidR="00C57AA4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C57AA4" w:rsidRPr="00A86A0C">
        <w:rPr>
          <w:rFonts w:ascii="Times New Roman" w:hAnsi="Times New Roman" w:cs="Times New Roman"/>
          <w:sz w:val="24"/>
          <w:szCs w:val="24"/>
          <w:lang w:val="en-US"/>
        </w:rPr>
        <w:t>ehtimolligi</w:t>
      </w:r>
      <w:proofErr w:type="spellEnd"/>
      <w:r w:rsidR="00C57AA4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C57AA4" w:rsidRPr="00A86A0C">
        <w:rPr>
          <w:rFonts w:ascii="Times New Roman" w:hAnsi="Times New Roman" w:cs="Times New Roman"/>
          <w:sz w:val="24"/>
          <w:szCs w:val="24"/>
          <w:lang w:val="en-US"/>
        </w:rPr>
        <w:t>jadvalini</w:t>
      </w:r>
      <w:proofErr w:type="spellEnd"/>
      <w:r w:rsidR="00C57AA4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proofErr w:type="spellStart"/>
      <w:r w:rsidR="00C57AA4" w:rsidRPr="00A86A0C">
        <w:rPr>
          <w:rFonts w:ascii="Times New Roman" w:hAnsi="Times New Roman" w:cs="Times New Roman"/>
          <w:sz w:val="24"/>
          <w:szCs w:val="24"/>
          <w:lang w:val="en-US"/>
        </w:rPr>
        <w:t>quyida</w:t>
      </w:r>
      <w:proofErr w:type="spellEnd"/>
      <w:r w:rsidR="00C57AA4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C57AA4" w:rsidRPr="00A86A0C">
        <w:rPr>
          <w:rFonts w:ascii="Times New Roman" w:hAnsi="Times New Roman" w:cs="Times New Roman"/>
          <w:sz w:val="24"/>
          <w:szCs w:val="24"/>
          <w:lang w:val="en-US"/>
        </w:rPr>
        <w:t>keltirib</w:t>
      </w:r>
      <w:proofErr w:type="spellEnd"/>
      <w:r w:rsidR="00C57AA4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C57AA4" w:rsidRPr="00A86A0C">
        <w:rPr>
          <w:rFonts w:ascii="Times New Roman" w:hAnsi="Times New Roman" w:cs="Times New Roman"/>
          <w:sz w:val="24"/>
          <w:szCs w:val="24"/>
          <w:lang w:val="en-US"/>
        </w:rPr>
        <w:t>o’tamiz</w:t>
      </w:r>
      <w:proofErr w:type="spellEnd"/>
      <w:r w:rsidR="00C57AA4" w:rsidRPr="00A86A0C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C57AA4" w:rsidRPr="00A86A0C" w:rsidRDefault="002F2FE5" w:rsidP="00A86A0C">
      <w:pPr>
        <w:spacing w:line="276" w:lineRule="auto"/>
        <w:ind w:left="-567" w:firstLine="425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86A0C">
        <w:rPr>
          <w:rFonts w:ascii="Times New Roman" w:hAnsi="Times New Roman" w:cs="Times New Roman"/>
          <w:sz w:val="24"/>
          <w:szCs w:val="24"/>
          <w:lang w:val="en-US"/>
        </w:rPr>
        <w:lastRenderedPageBreak/>
        <w:tab/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ab/>
      </w:r>
      <w:r w:rsidR="00C57AA4" w:rsidRPr="00A86A0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9B7A6BA" wp14:editId="146F2F02">
            <wp:extent cx="3900791" cy="2052704"/>
            <wp:effectExtent l="0" t="0" r="5080" b="508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3906069" cy="2055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04E8" w:rsidRPr="00A86A0C" w:rsidRDefault="00C57AA4" w:rsidP="00A86A0C">
      <w:pPr>
        <w:spacing w:line="276" w:lineRule="auto"/>
        <w:ind w:left="-567" w:firstLine="425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Yuqoridag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jadvald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86A0C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061" type="#_x0000_t75" style="width:7pt;height:13.5pt" o:ole="">
            <v:imagedata r:id="rId77" o:title=""/>
          </v:shape>
          <o:OLEObject Type="Embed" ProgID="Equation.DSMT4" ShapeID="_x0000_i1061" DrawAspect="Content" ObjectID="_1662289710" r:id="rId78"/>
        </w:object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>-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satrdan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86A0C">
        <w:rPr>
          <w:rFonts w:ascii="Times New Roman" w:hAnsi="Times New Roman" w:cs="Times New Roman"/>
          <w:position w:val="-10"/>
          <w:sz w:val="24"/>
          <w:szCs w:val="24"/>
        </w:rPr>
        <w:object w:dxaOrig="200" w:dyaOrig="300">
          <v:shape id="_x0000_i1062" type="#_x0000_t75" style="width:10pt;height:15pt" o:ole="">
            <v:imagedata r:id="rId79" o:title=""/>
          </v:shape>
          <o:OLEObject Type="Embed" ProgID="Equation.DSMT4" ShapeID="_x0000_i1062" DrawAspect="Content" ObjectID="_1662289711" r:id="rId80"/>
        </w:object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>-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ustung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o’tish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mutatsiy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ehtimolligi</w:t>
      </w:r>
      <w:proofErr w:type="spellEnd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>berilgan</w:t>
      </w:r>
      <w:proofErr w:type="spellEnd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>va</w:t>
      </w:r>
      <w:proofErr w:type="spellEnd"/>
      <w:proofErr w:type="gramEnd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>bu</w:t>
      </w:r>
      <w:proofErr w:type="spellEnd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>jadvalda</w:t>
      </w:r>
      <w:proofErr w:type="spellEnd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>yana</w:t>
      </w:r>
      <w:proofErr w:type="spellEnd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>shuni</w:t>
      </w:r>
      <w:proofErr w:type="spellEnd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>ko’rish</w:t>
      </w:r>
      <w:proofErr w:type="spellEnd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>mumkinki</w:t>
      </w:r>
      <w:proofErr w:type="spellEnd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804E8" w:rsidRPr="00A86A0C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063" type="#_x0000_t75" style="width:7pt;height:13.5pt" o:ole="">
            <v:imagedata r:id="rId81" o:title=""/>
          </v:shape>
          <o:OLEObject Type="Embed" ProgID="Equation.DSMT4" ShapeID="_x0000_i1063" DrawAspect="Content" ObjectID="_1662289712" r:id="rId82"/>
        </w:object>
      </w:r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>-</w:t>
      </w:r>
      <w:proofErr w:type="spellStart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>satrdan</w:t>
      </w:r>
      <w:proofErr w:type="spellEnd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804E8" w:rsidRPr="00A86A0C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064" type="#_x0000_t75" style="width:7pt;height:13.5pt" o:ole="">
            <v:imagedata r:id="rId83" o:title=""/>
          </v:shape>
          <o:OLEObject Type="Embed" ProgID="Equation.DSMT4" ShapeID="_x0000_i1064" DrawAspect="Content" ObjectID="_1662289713" r:id="rId84"/>
        </w:object>
      </w:r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>-</w:t>
      </w:r>
      <w:proofErr w:type="spellStart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>ustunga</w:t>
      </w:r>
      <w:proofErr w:type="spellEnd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>mutatsiya</w:t>
      </w:r>
      <w:proofErr w:type="spellEnd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>kuzatilmaydi</w:t>
      </w:r>
      <w:proofErr w:type="spellEnd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>Ya’ni</w:t>
      </w:r>
      <w:proofErr w:type="spellEnd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8 ta RNA </w:t>
      </w:r>
      <w:proofErr w:type="spellStart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>shakllarining</w:t>
      </w:r>
      <w:proofErr w:type="spellEnd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>har</w:t>
      </w:r>
      <w:proofErr w:type="spellEnd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>biridan</w:t>
      </w:r>
      <w:proofErr w:type="spellEnd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>qolgan</w:t>
      </w:r>
      <w:proofErr w:type="spellEnd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7 </w:t>
      </w:r>
      <w:proofErr w:type="spellStart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>tasiga</w:t>
      </w:r>
      <w:proofErr w:type="spellEnd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>mutatsiya</w:t>
      </w:r>
      <w:proofErr w:type="spellEnd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>bo’lishi</w:t>
      </w:r>
      <w:proofErr w:type="spellEnd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>mumkin</w:t>
      </w:r>
      <w:proofErr w:type="spellEnd"/>
      <w:r w:rsidR="00F804E8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:rsidR="00C57AA4" w:rsidRPr="00A86A0C" w:rsidRDefault="00F804E8" w:rsidP="00A86A0C">
      <w:pPr>
        <w:spacing w:line="276" w:lineRule="auto"/>
        <w:ind w:left="-567" w:firstLine="425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End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iror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A86A0C">
        <w:rPr>
          <w:rFonts w:ascii="Times New Roman" w:hAnsi="Times New Roman" w:cs="Times New Roman"/>
          <w:sz w:val="24"/>
          <w:szCs w:val="24"/>
          <w:lang w:val="en-US"/>
        </w:rPr>
        <w:t>xoss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A86A0C">
        <w:rPr>
          <w:rFonts w:ascii="Times New Roman" w:hAnsi="Times New Roman" w:cs="Times New Roman"/>
          <w:sz w:val="24"/>
          <w:szCs w:val="24"/>
          <w:lang w:val="en-US"/>
        </w:rPr>
        <w:t>belg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>)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n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86A0C">
        <w:rPr>
          <w:rFonts w:ascii="Times New Roman" w:hAnsi="Times New Roman" w:cs="Times New Roman"/>
          <w:position w:val="-14"/>
          <w:sz w:val="24"/>
          <w:szCs w:val="24"/>
        </w:rPr>
        <w:object w:dxaOrig="380" w:dyaOrig="380">
          <v:shape id="_x0000_i1065" type="#_x0000_t75" style="width:19pt;height:19pt" o:ole="">
            <v:imagedata r:id="rId85" o:title=""/>
          </v:shape>
          <o:OLEObject Type="Embed" ProgID="Equation.DSMT4" ShapeID="_x0000_i1065" DrawAspect="Content" ObjectID="_1662289714" r:id="rId86"/>
        </w:object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g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ma’lum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shart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qo’yilgandagin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avloddan-avlodg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o’tad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deb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qaraylik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masalan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86A0C">
        <w:rPr>
          <w:rFonts w:ascii="Times New Roman" w:hAnsi="Times New Roman" w:cs="Times New Roman"/>
          <w:position w:val="-14"/>
          <w:sz w:val="24"/>
          <w:szCs w:val="24"/>
        </w:rPr>
        <w:object w:dxaOrig="999" w:dyaOrig="380">
          <v:shape id="_x0000_i1066" type="#_x0000_t75" style="width:50pt;height:19pt" o:ole="">
            <v:imagedata r:id="rId87" o:title=""/>
          </v:shape>
          <o:OLEObject Type="Embed" ProgID="Equation.DSMT4" ShapeID="_x0000_i1066" DrawAspect="Content" ObjectID="_1662289715" r:id="rId88"/>
        </w:object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o’lsin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>Har</w:t>
      </w:r>
      <w:proofErr w:type="spellEnd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>bir</w:t>
      </w:r>
      <w:proofErr w:type="spellEnd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35080" w:rsidRPr="00A86A0C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67" type="#_x0000_t75" style="width:45.5pt;height:15.5pt" o:ole="">
            <v:imagedata r:id="rId89" o:title=""/>
          </v:shape>
          <o:OLEObject Type="Embed" ProgID="Equation.DSMT4" ShapeID="_x0000_i1067" DrawAspect="Content" ObjectID="_1662289716" r:id="rId90"/>
        </w:object>
      </w:r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>lar</w:t>
      </w:r>
      <w:proofErr w:type="gramEnd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>uchun</w:t>
      </w:r>
      <w:proofErr w:type="spellEnd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35080" w:rsidRPr="00A86A0C">
        <w:rPr>
          <w:rFonts w:ascii="Times New Roman" w:hAnsi="Times New Roman" w:cs="Times New Roman"/>
          <w:position w:val="-14"/>
          <w:sz w:val="24"/>
          <w:szCs w:val="24"/>
        </w:rPr>
        <w:object w:dxaOrig="2520" w:dyaOrig="380">
          <v:shape id="_x0000_i1068" type="#_x0000_t75" style="width:126pt;height:19pt" o:ole="">
            <v:imagedata r:id="rId91" o:title=""/>
          </v:shape>
          <o:OLEObject Type="Embed" ProgID="Equation.DSMT4" ShapeID="_x0000_i1068" DrawAspect="Content" ObjectID="_1662289717" r:id="rId92"/>
        </w:object>
      </w:r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>to’plamni</w:t>
      </w:r>
      <w:proofErr w:type="spellEnd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>qaraylik</w:t>
      </w:r>
      <w:proofErr w:type="spellEnd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>Ya’ni</w:t>
      </w:r>
      <w:proofErr w:type="spellEnd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35080" w:rsidRPr="00A86A0C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69" type="#_x0000_t75" style="width:13.5pt;height:18pt" o:ole="">
            <v:imagedata r:id="rId93" o:title=""/>
          </v:shape>
          <o:OLEObject Type="Embed" ProgID="Equation.DSMT4" ShapeID="_x0000_i1069" DrawAspect="Content" ObjectID="_1662289718" r:id="rId94"/>
        </w:object>
      </w:r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>to’plam</w:t>
      </w:r>
      <w:proofErr w:type="spellEnd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35080" w:rsidRPr="00A86A0C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70" type="#_x0000_t75" style="width:11pt;height:18pt" o:ole="">
            <v:imagedata r:id="rId95" o:title=""/>
          </v:shape>
          <o:OLEObject Type="Embed" ProgID="Equation.DSMT4" ShapeID="_x0000_i1070" DrawAspect="Content" ObjectID="_1662289719" r:id="rId96"/>
        </w:object>
      </w:r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>va</w:t>
      </w:r>
      <w:proofErr w:type="spellEnd"/>
      <w:proofErr w:type="gramEnd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35080" w:rsidRPr="00A86A0C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71" type="#_x0000_t75" style="width:11pt;height:18pt" o:ole="">
            <v:imagedata r:id="rId97" o:title=""/>
          </v:shape>
          <o:OLEObject Type="Embed" ProgID="Equation.DSMT4" ShapeID="_x0000_i1071" DrawAspect="Content" ObjectID="_1662289720" r:id="rId98"/>
        </w:object>
      </w:r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>dan</w:t>
      </w:r>
      <w:proofErr w:type="spellEnd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35080" w:rsidRPr="00A86A0C">
        <w:rPr>
          <w:rFonts w:ascii="Times New Roman" w:hAnsi="Times New Roman" w:cs="Times New Roman"/>
          <w:position w:val="-14"/>
          <w:sz w:val="24"/>
          <w:szCs w:val="24"/>
        </w:rPr>
        <w:object w:dxaOrig="240" w:dyaOrig="380">
          <v:shape id="_x0000_i1072" type="#_x0000_t75" style="width:11.5pt;height:19pt" o:ole="">
            <v:imagedata r:id="rId99" o:title=""/>
          </v:shape>
          <o:OLEObject Type="Embed" ProgID="Equation.DSMT4" ShapeID="_x0000_i1072" DrawAspect="Content" ObjectID="_1662289721" r:id="rId100"/>
        </w:object>
      </w:r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>ga</w:t>
      </w:r>
      <w:proofErr w:type="spellEnd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>o’tish</w:t>
      </w:r>
      <w:proofErr w:type="spellEnd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>mutatsiya</w:t>
      </w:r>
      <w:proofErr w:type="spellEnd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>ehtimolligi</w:t>
      </w:r>
      <w:proofErr w:type="spellEnd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1/7 </w:t>
      </w:r>
      <w:proofErr w:type="spellStart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>dan</w:t>
      </w:r>
      <w:proofErr w:type="spellEnd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>katta</w:t>
      </w:r>
      <w:proofErr w:type="spellEnd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>bo’lgan</w:t>
      </w:r>
      <w:proofErr w:type="spellEnd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35080" w:rsidRPr="00A86A0C">
        <w:rPr>
          <w:rFonts w:ascii="Times New Roman" w:hAnsi="Times New Roman" w:cs="Times New Roman"/>
          <w:position w:val="-14"/>
          <w:sz w:val="24"/>
          <w:szCs w:val="24"/>
        </w:rPr>
        <w:object w:dxaOrig="240" w:dyaOrig="380">
          <v:shape id="_x0000_i1073" type="#_x0000_t75" style="width:11.5pt;height:19pt" o:ole="">
            <v:imagedata r:id="rId101" o:title=""/>
          </v:shape>
          <o:OLEObject Type="Embed" ProgID="Equation.DSMT4" ShapeID="_x0000_i1073" DrawAspect="Content" ObjectID="_1662289722" r:id="rId102"/>
        </w:object>
      </w:r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>lardan</w:t>
      </w:r>
      <w:proofErr w:type="spellEnd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>tashkil</w:t>
      </w:r>
      <w:proofErr w:type="spellEnd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>topgan</w:t>
      </w:r>
      <w:proofErr w:type="spellEnd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>ekan</w:t>
      </w:r>
      <w:proofErr w:type="spellEnd"/>
      <w:r w:rsidR="00E35080" w:rsidRPr="00A86A0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4E757A" w:rsidRPr="00A86A0C" w:rsidRDefault="004A1020" w:rsidP="00A86A0C">
      <w:pPr>
        <w:spacing w:line="276" w:lineRule="auto"/>
        <w:ind w:left="-567" w:firstLine="425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86A0C">
        <w:rPr>
          <w:rFonts w:ascii="Times New Roman" w:hAnsi="Times New Roman" w:cs="Times New Roman"/>
          <w:position w:val="-12"/>
          <w:sz w:val="24"/>
          <w:szCs w:val="24"/>
        </w:rPr>
        <w:object w:dxaOrig="1219" w:dyaOrig="380">
          <v:shape id="_x0000_i1074" type="#_x0000_t75" style="width:61pt;height:19pt" o:ole="">
            <v:imagedata r:id="rId103" o:title=""/>
          </v:shape>
          <o:OLEObject Type="Embed" ProgID="Equation.DSMT4" ShapeID="_x0000_i1074" DrawAspect="Content" ObjectID="_1662289723" r:id="rId104"/>
        </w:object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="00EC35CE" w:rsidRPr="00A86A0C">
        <w:rPr>
          <w:rFonts w:ascii="Times New Roman" w:hAnsi="Times New Roman" w:cs="Times New Roman"/>
          <w:sz w:val="24"/>
          <w:szCs w:val="24"/>
          <w:lang w:val="en-US"/>
        </w:rPr>
        <w:t>to’plamlar</w:t>
      </w:r>
      <w:proofErr w:type="spellEnd"/>
      <w:proofErr w:type="gramEnd"/>
      <w:r w:rsidR="00EC35CE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C35CE" w:rsidRPr="00A86A0C">
        <w:rPr>
          <w:rFonts w:ascii="Times New Roman" w:hAnsi="Times New Roman" w:cs="Times New Roman"/>
          <w:sz w:val="24"/>
          <w:szCs w:val="24"/>
          <w:lang w:val="en-US"/>
        </w:rPr>
        <w:t>oilasi</w:t>
      </w:r>
      <w:r w:rsidR="00161743" w:rsidRPr="00A86A0C">
        <w:rPr>
          <w:rFonts w:ascii="Times New Roman" w:hAnsi="Times New Roman" w:cs="Times New Roman"/>
          <w:sz w:val="24"/>
          <w:szCs w:val="24"/>
          <w:lang w:val="en-US"/>
        </w:rPr>
        <w:t>da</w:t>
      </w:r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gi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barcha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to’plamlarning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chekli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kesishmalari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yordamida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567C0" w:rsidRPr="00A86A0C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075" type="#_x0000_t75" style="width:26pt;height:18pt" o:ole="">
            <v:imagedata r:id="rId105" o:title=""/>
          </v:shape>
          <o:OLEObject Type="Embed" ProgID="Equation.DSMT4" ShapeID="_x0000_i1075" DrawAspect="Content" ObjectID="_1662289724" r:id="rId106"/>
        </w:object>
      </w:r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da </w:t>
      </w:r>
      <w:r w:rsidR="003567C0" w:rsidRPr="00A86A0C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76" type="#_x0000_t75" style="width:17pt;height:18pt" o:ole="">
            <v:imagedata r:id="rId107" o:title=""/>
          </v:shape>
          <o:OLEObject Type="Embed" ProgID="Equation.DSMT4" ShapeID="_x0000_i1076" DrawAspect="Content" ObjectID="_1662289725" r:id="rId108"/>
        </w:object>
      </w:r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topologiyani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hosil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qilishimiz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mumkin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Ya’ni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bu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yerda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567C0" w:rsidRPr="00A86A0C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077" type="#_x0000_t75" style="width:26pt;height:18pt" o:ole="">
            <v:imagedata r:id="rId105" o:title=""/>
          </v:shape>
          <o:OLEObject Type="Embed" ProgID="Equation.DSMT4" ShapeID="_x0000_i1077" DrawAspect="Content" ObjectID="_1662289726" r:id="rId109"/>
        </w:object>
      </w:r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dagi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topologiya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uchun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567C0" w:rsidRPr="00A86A0C">
        <w:rPr>
          <w:rFonts w:ascii="Times New Roman" w:hAnsi="Times New Roman" w:cs="Times New Roman"/>
          <w:position w:val="-12"/>
          <w:sz w:val="24"/>
          <w:szCs w:val="24"/>
        </w:rPr>
        <w:object w:dxaOrig="380" w:dyaOrig="360">
          <v:shape id="_x0000_i1078" type="#_x0000_t75" style="width:19pt;height:18pt" o:ole="">
            <v:imagedata r:id="rId110" o:title=""/>
          </v:shape>
          <o:OLEObject Type="Embed" ProgID="Equation.DSMT4" ShapeID="_x0000_i1078" DrawAspect="Content" ObjectID="_1662289727" r:id="rId111"/>
        </w:object>
      </w:r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old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baza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bo’lar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ekan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Hosil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bo’lgan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bu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topologik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fazo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fenotip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fazo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deyilar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ekan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Har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bir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567C0" w:rsidRPr="00A86A0C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79" type="#_x0000_t75" style="width:11pt;height:18pt" o:ole="">
            <v:imagedata r:id="rId112" o:title=""/>
          </v:shape>
          <o:OLEObject Type="Embed" ProgID="Equation.DSMT4" ShapeID="_x0000_i1079" DrawAspect="Content" ObjectID="_1662289728" r:id="rId113"/>
        </w:object>
      </w:r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lar</w:t>
      </w:r>
      <w:proofErr w:type="gram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uchun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uni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o’z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ichiga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olgan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567C0" w:rsidRPr="00A86A0C">
        <w:rPr>
          <w:rFonts w:ascii="Times New Roman" w:hAnsi="Times New Roman" w:cs="Times New Roman"/>
          <w:position w:val="-14"/>
          <w:sz w:val="24"/>
          <w:szCs w:val="24"/>
        </w:rPr>
        <w:object w:dxaOrig="300" w:dyaOrig="380">
          <v:shape id="_x0000_i1080" type="#_x0000_t75" style="width:15pt;height:19pt" o:ole="">
            <v:imagedata r:id="rId114" o:title=""/>
          </v:shape>
          <o:OLEObject Type="Embed" ProgID="Equation.DSMT4" ShapeID="_x0000_i1080" DrawAspect="Content" ObjectID="_1662289729" r:id="rId115"/>
        </w:object>
      </w:r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>va</w:t>
      </w:r>
      <w:proofErr w:type="spellEnd"/>
      <w:r w:rsidR="003567C0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B4F64" w:rsidRPr="00A86A0C">
        <w:rPr>
          <w:rFonts w:ascii="Times New Roman" w:hAnsi="Times New Roman" w:cs="Times New Roman"/>
          <w:sz w:val="24"/>
          <w:szCs w:val="24"/>
          <w:lang w:val="en-US"/>
        </w:rPr>
        <w:t>ularning</w:t>
      </w:r>
      <w:proofErr w:type="spellEnd"/>
      <w:r w:rsidR="003B4F64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B4F64" w:rsidRPr="00A86A0C">
        <w:rPr>
          <w:rFonts w:ascii="Times New Roman" w:hAnsi="Times New Roman" w:cs="Times New Roman"/>
          <w:sz w:val="24"/>
          <w:szCs w:val="24"/>
          <w:lang w:val="en-US"/>
        </w:rPr>
        <w:t>kesishmalari</w:t>
      </w:r>
      <w:proofErr w:type="spellEnd"/>
      <w:r w:rsidR="003B4F64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B4F64" w:rsidRPr="00A86A0C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81" type="#_x0000_t75" style="width:13.5pt;height:18pt" o:ole="">
            <v:imagedata r:id="rId116" o:title=""/>
          </v:shape>
          <o:OLEObject Type="Embed" ProgID="Equation.DSMT4" ShapeID="_x0000_i1081" DrawAspect="Content" ObjectID="_1662289730" r:id="rId117"/>
        </w:object>
      </w:r>
      <w:r w:rsidR="003B4F64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B4F64" w:rsidRPr="00A86A0C">
        <w:rPr>
          <w:rFonts w:ascii="Times New Roman" w:hAnsi="Times New Roman" w:cs="Times New Roman"/>
          <w:sz w:val="24"/>
          <w:szCs w:val="24"/>
          <w:lang w:val="en-US"/>
        </w:rPr>
        <w:t>larni</w:t>
      </w:r>
      <w:proofErr w:type="spellEnd"/>
      <w:r w:rsidR="003B4F64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B4F64" w:rsidRPr="00A86A0C">
        <w:rPr>
          <w:rFonts w:ascii="Times New Roman" w:hAnsi="Times New Roman" w:cs="Times New Roman"/>
          <w:sz w:val="24"/>
          <w:szCs w:val="24"/>
          <w:lang w:val="en-US"/>
        </w:rPr>
        <w:t>olsak</w:t>
      </w:r>
      <w:proofErr w:type="spellEnd"/>
      <w:r w:rsidR="003B4F64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3B4F64" w:rsidRPr="00A86A0C">
        <w:rPr>
          <w:rFonts w:ascii="Times New Roman" w:hAnsi="Times New Roman" w:cs="Times New Roman"/>
          <w:position w:val="-12"/>
          <w:sz w:val="24"/>
          <w:szCs w:val="24"/>
        </w:rPr>
        <w:object w:dxaOrig="1180" w:dyaOrig="380">
          <v:shape id="_x0000_i1082" type="#_x0000_t75" style="width:58.5pt;height:19pt" o:ole="">
            <v:imagedata r:id="rId118" o:title=""/>
          </v:shape>
          <o:OLEObject Type="Embed" ProgID="Equation.DSMT4" ShapeID="_x0000_i1082" DrawAspect="Content" ObjectID="_1662289731" r:id="rId119"/>
        </w:object>
      </w:r>
      <w:r w:rsidR="003B4F64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proofErr w:type="spellStart"/>
      <w:r w:rsidR="003B4F64" w:rsidRPr="00A86A0C">
        <w:rPr>
          <w:rFonts w:ascii="Times New Roman" w:hAnsi="Times New Roman" w:cs="Times New Roman"/>
          <w:sz w:val="24"/>
          <w:szCs w:val="24"/>
          <w:lang w:val="en-US"/>
        </w:rPr>
        <w:t>oila</w:t>
      </w:r>
      <w:proofErr w:type="spellEnd"/>
      <w:r w:rsidR="003B4F64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B4F64" w:rsidRPr="00A86A0C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83" type="#_x0000_t75" style="width:17pt;height:18pt" o:ole="">
            <v:imagedata r:id="rId107" o:title=""/>
          </v:shape>
          <o:OLEObject Type="Embed" ProgID="Equation.DSMT4" ShapeID="_x0000_i1083" DrawAspect="Content" ObjectID="_1662289732" r:id="rId120"/>
        </w:object>
      </w:r>
      <w:r w:rsidR="003B4F64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B4F64" w:rsidRPr="00A86A0C">
        <w:rPr>
          <w:rFonts w:ascii="Times New Roman" w:hAnsi="Times New Roman" w:cs="Times New Roman"/>
          <w:sz w:val="24"/>
          <w:szCs w:val="24"/>
          <w:lang w:val="en-US"/>
        </w:rPr>
        <w:t>topologiya</w:t>
      </w:r>
      <w:proofErr w:type="spellEnd"/>
      <w:r w:rsidR="003B4F64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B4F64" w:rsidRPr="00A86A0C">
        <w:rPr>
          <w:rFonts w:ascii="Times New Roman" w:hAnsi="Times New Roman" w:cs="Times New Roman"/>
          <w:sz w:val="24"/>
          <w:szCs w:val="24"/>
          <w:lang w:val="en-US"/>
        </w:rPr>
        <w:t>uchun</w:t>
      </w:r>
      <w:proofErr w:type="spellEnd"/>
      <w:r w:rsidR="003B4F64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minimal </w:t>
      </w:r>
      <w:proofErr w:type="spellStart"/>
      <w:r w:rsidR="003B4F64" w:rsidRPr="00A86A0C">
        <w:rPr>
          <w:rFonts w:ascii="Times New Roman" w:hAnsi="Times New Roman" w:cs="Times New Roman"/>
          <w:sz w:val="24"/>
          <w:szCs w:val="24"/>
          <w:lang w:val="en-US"/>
        </w:rPr>
        <w:t>baza</w:t>
      </w:r>
      <w:proofErr w:type="spellEnd"/>
      <w:r w:rsidR="003B4F64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B4F64" w:rsidRPr="00A86A0C">
        <w:rPr>
          <w:rFonts w:ascii="Times New Roman" w:hAnsi="Times New Roman" w:cs="Times New Roman"/>
          <w:sz w:val="24"/>
          <w:szCs w:val="24"/>
          <w:lang w:val="en-US"/>
        </w:rPr>
        <w:t>bo’ladi</w:t>
      </w:r>
      <w:proofErr w:type="spellEnd"/>
      <w:r w:rsidR="003B4F64" w:rsidRPr="00A86A0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3B4F64" w:rsidRPr="00A86A0C" w:rsidRDefault="003B4F64" w:rsidP="00A86A0C">
      <w:pPr>
        <w:spacing w:line="276" w:lineRule="auto"/>
        <w:ind w:left="-567" w:firstLine="425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Quyidag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jadvald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biz </w:t>
      </w:r>
      <w:r w:rsidRPr="00A86A0C">
        <w:rPr>
          <w:rFonts w:ascii="Times New Roman" w:hAnsi="Times New Roman" w:cs="Times New Roman"/>
          <w:position w:val="-14"/>
          <w:sz w:val="24"/>
          <w:szCs w:val="24"/>
        </w:rPr>
        <w:object w:dxaOrig="999" w:dyaOrig="380">
          <v:shape id="_x0000_i1084" type="#_x0000_t75" style="width:50pt;height:19pt" o:ole="">
            <v:imagedata r:id="rId87" o:title=""/>
          </v:shape>
          <o:OLEObject Type="Embed" ProgID="Equation.DSMT4" ShapeID="_x0000_i1084" DrawAspect="Content" ObjectID="_1662289733" r:id="rId121"/>
        </w:object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shartn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qanoatlantiruvch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86A0C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85" type="#_x0000_t75" style="width:13.5pt;height:18pt" o:ole="">
            <v:imagedata r:id="rId93" o:title=""/>
          </v:shape>
          <o:OLEObject Type="Embed" ProgID="Equation.DSMT4" ShapeID="_x0000_i1085" DrawAspect="Content" ObjectID="_1662289734" r:id="rId122"/>
        </w:object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larn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ko’rishimiz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mumkin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3B4F64" w:rsidRPr="00A86A0C" w:rsidRDefault="003B4F64" w:rsidP="00A86A0C">
      <w:pPr>
        <w:spacing w:line="276" w:lineRule="auto"/>
        <w:ind w:left="-567" w:firstLine="425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86A0C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A86A0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6F3C88E" wp14:editId="13B1FBA5">
            <wp:extent cx="3704852" cy="1947676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3704852" cy="19476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4F64" w:rsidRPr="00A86A0C" w:rsidRDefault="003B4F64" w:rsidP="00A86A0C">
      <w:pPr>
        <w:spacing w:line="276" w:lineRule="auto"/>
        <w:ind w:left="-567" w:firstLine="425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Yuqoridag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chizmada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shun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ko’rish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mumkink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har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bir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86A0C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086" type="#_x0000_t75" style="width:7pt;height:13.5pt" o:ole="">
            <v:imagedata r:id="rId124" o:title=""/>
          </v:shape>
          <o:OLEObject Type="Embed" ProgID="Equation.DSMT4" ShapeID="_x0000_i1086" DrawAspect="Content" ObjectID="_1662289735" r:id="rId125"/>
        </w:object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uchun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86A0C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87" type="#_x0000_t75" style="width:13.5pt;height:18pt" o:ole="">
            <v:imagedata r:id="rId93" o:title=""/>
          </v:shape>
          <o:OLEObject Type="Embed" ProgID="Equation.DSMT4" ShapeID="_x0000_i1087" DrawAspect="Content" ObjectID="_1662289736" r:id="rId126"/>
        </w:object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ning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6A0C">
        <w:rPr>
          <w:rFonts w:ascii="Times New Roman" w:hAnsi="Times New Roman" w:cs="Times New Roman"/>
          <w:sz w:val="24"/>
          <w:szCs w:val="24"/>
          <w:lang w:val="en-US"/>
        </w:rPr>
        <w:t>elimentlari</w:t>
      </w:r>
      <w:proofErr w:type="spellEnd"/>
      <w:r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86A0C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088" type="#_x0000_t75" style="width:7pt;height:13.5pt" o:ole="">
            <v:imagedata r:id="rId127" o:title=""/>
          </v:shape>
          <o:OLEObject Type="Embed" ProgID="Equation.DSMT4" ShapeID="_x0000_i1088" DrawAspect="Content" ObjectID="_1662289737" r:id="rId128"/>
        </w:object>
      </w:r>
      <w:r w:rsidRPr="00A86A0C">
        <w:rPr>
          <w:rFonts w:ascii="Times New Roman" w:hAnsi="Times New Roman" w:cs="Times New Roman"/>
          <w:sz w:val="24"/>
          <w:szCs w:val="24"/>
          <w:lang w:val="en-US"/>
        </w:rPr>
        <w:t>-</w:t>
      </w:r>
      <w:proofErr w:type="spellStart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>satrda</w:t>
      </w:r>
      <w:proofErr w:type="spellEnd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>belgilangan</w:t>
      </w:r>
      <w:proofErr w:type="spellEnd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27C61" w:rsidRPr="00A86A0C">
        <w:rPr>
          <w:rFonts w:ascii="Times New Roman" w:hAnsi="Times New Roman" w:cs="Times New Roman"/>
          <w:position w:val="-14"/>
          <w:sz w:val="24"/>
          <w:szCs w:val="24"/>
        </w:rPr>
        <w:object w:dxaOrig="240" w:dyaOrig="380">
          <v:shape id="_x0000_i1089" type="#_x0000_t75" style="width:11.5pt;height:19pt" o:ole="">
            <v:imagedata r:id="rId129" o:title=""/>
          </v:shape>
          <o:OLEObject Type="Embed" ProgID="Equation.DSMT4" ShapeID="_x0000_i1089" DrawAspect="Content" ObjectID="_1662289738" r:id="rId130"/>
        </w:object>
      </w:r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>lardir</w:t>
      </w:r>
      <w:proofErr w:type="spellEnd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>Masalan</w:t>
      </w:r>
      <w:proofErr w:type="spellEnd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E27C61" w:rsidRPr="00A86A0C">
        <w:rPr>
          <w:rFonts w:ascii="Times New Roman" w:hAnsi="Times New Roman" w:cs="Times New Roman"/>
          <w:position w:val="-12"/>
          <w:sz w:val="24"/>
          <w:szCs w:val="24"/>
        </w:rPr>
        <w:object w:dxaOrig="1420" w:dyaOrig="360">
          <v:shape id="_x0000_i1090" type="#_x0000_t75" style="width:71pt;height:18pt" o:ole="">
            <v:imagedata r:id="rId131" o:title=""/>
          </v:shape>
          <o:OLEObject Type="Embed" ProgID="Equation.DSMT4" ShapeID="_x0000_i1090" DrawAspect="Content" ObjectID="_1662289739" r:id="rId132"/>
        </w:object>
      </w:r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>va</w:t>
      </w:r>
      <w:proofErr w:type="spellEnd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End"/>
      <w:r w:rsidR="00E27C61" w:rsidRPr="00A86A0C">
        <w:rPr>
          <w:rFonts w:ascii="Times New Roman" w:hAnsi="Times New Roman" w:cs="Times New Roman"/>
          <w:position w:val="-12"/>
          <w:sz w:val="24"/>
          <w:szCs w:val="24"/>
        </w:rPr>
        <w:object w:dxaOrig="1740" w:dyaOrig="360">
          <v:shape id="_x0000_i1091" type="#_x0000_t75" style="width:87pt;height:18pt" o:ole="">
            <v:imagedata r:id="rId133" o:title=""/>
          </v:shape>
          <o:OLEObject Type="Embed" ProgID="Equation.DSMT4" ShapeID="_x0000_i1091" DrawAspect="Content" ObjectID="_1662289740" r:id="rId134"/>
        </w:object>
      </w:r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E27C61" w:rsidRPr="00A86A0C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92" type="#_x0000_t75" style="width:13.5pt;height:18pt" o:ole="">
            <v:imagedata r:id="rId135" o:title=""/>
          </v:shape>
          <o:OLEObject Type="Embed" ProgID="Equation.DSMT4" ShapeID="_x0000_i1092" DrawAspect="Content" ObjectID="_1662289741" r:id="rId136"/>
        </w:object>
      </w:r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>larni</w:t>
      </w:r>
      <w:proofErr w:type="spellEnd"/>
      <w:proofErr w:type="gramEnd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>aniqlash</w:t>
      </w:r>
      <w:proofErr w:type="spellEnd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>uchun</w:t>
      </w:r>
      <w:proofErr w:type="spellEnd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>esa</w:t>
      </w:r>
      <w:proofErr w:type="spellEnd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27C61" w:rsidRPr="00A86A0C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093" type="#_x0000_t75" style="width:7pt;height:13.5pt" o:ole="">
            <v:imagedata r:id="rId137" o:title=""/>
          </v:shape>
          <o:OLEObject Type="Embed" ProgID="Equation.DSMT4" ShapeID="_x0000_i1093" DrawAspect="Content" ObjectID="_1662289742" r:id="rId138"/>
        </w:object>
      </w:r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>-</w:t>
      </w:r>
      <w:proofErr w:type="spellStart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>ustun</w:t>
      </w:r>
      <w:proofErr w:type="spellEnd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>elimentlarini</w:t>
      </w:r>
      <w:proofErr w:type="spellEnd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>o’z</w:t>
      </w:r>
      <w:proofErr w:type="spellEnd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>ichiga</w:t>
      </w:r>
      <w:proofErr w:type="spellEnd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>olgan</w:t>
      </w:r>
      <w:proofErr w:type="spellEnd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>satrlarni</w:t>
      </w:r>
      <w:proofErr w:type="spellEnd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>kesishtiramiz</w:t>
      </w:r>
      <w:proofErr w:type="spellEnd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>Masalan</w:t>
      </w:r>
      <w:proofErr w:type="spellEnd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E27C61" w:rsidRPr="00A86A0C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94" type="#_x0000_t75" style="width:11.5pt;height:18pt" o:ole="">
            <v:imagedata r:id="rId139" o:title=""/>
          </v:shape>
          <o:OLEObject Type="Embed" ProgID="Equation.DSMT4" ShapeID="_x0000_i1094" DrawAspect="Content" ObjectID="_1662289743" r:id="rId140"/>
        </w:object>
      </w:r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>-</w:t>
      </w:r>
      <w:proofErr w:type="spellStart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>ustun</w:t>
      </w:r>
      <w:proofErr w:type="spellEnd"/>
      <w:r w:rsidR="00E27C61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ikkinchi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va</w:t>
      </w:r>
      <w:proofErr w:type="spellEnd"/>
      <w:proofErr w:type="gram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oltinchi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satrlar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bilan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kesishadi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demak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C3463" w:rsidRPr="00A86A0C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95" type="#_x0000_t75" style="width:15pt;height:18pt" o:ole="">
            <v:imagedata r:id="rId141" o:title=""/>
          </v:shape>
          <o:OLEObject Type="Embed" ProgID="Equation.DSMT4" ShapeID="_x0000_i1095" DrawAspect="Content" ObjectID="_1662289744" r:id="rId142"/>
        </w:object>
      </w:r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va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C3463" w:rsidRPr="00A86A0C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96" type="#_x0000_t75" style="width:15pt;height:18pt" o:ole="">
            <v:imagedata r:id="rId143" o:title=""/>
          </v:shape>
          <o:OLEObject Type="Embed" ProgID="Equation.DSMT4" ShapeID="_x0000_i1096" DrawAspect="Content" ObjectID="_1662289745" r:id="rId144"/>
        </w:object>
      </w:r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larning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kesishmasidan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C3463" w:rsidRPr="00A86A0C">
        <w:rPr>
          <w:rFonts w:ascii="Times New Roman" w:hAnsi="Times New Roman" w:cs="Times New Roman"/>
          <w:position w:val="-12"/>
          <w:sz w:val="24"/>
          <w:szCs w:val="24"/>
        </w:rPr>
        <w:object w:dxaOrig="1460" w:dyaOrig="360">
          <v:shape id="_x0000_i1097" type="#_x0000_t75" style="width:73pt;height:18pt" o:ole="">
            <v:imagedata r:id="rId145" o:title=""/>
          </v:shape>
          <o:OLEObject Type="Embed" ProgID="Equation.DSMT4" ShapeID="_x0000_i1097" DrawAspect="Content" ObjectID="_1662289746" r:id="rId146"/>
        </w:object>
      </w:r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hosil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bo’lar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ekan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Yana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shuni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ko’rish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mumkinki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AC3463" w:rsidRPr="00A86A0C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98" type="#_x0000_t75" style="width:11.5pt;height:18pt" o:ole="">
            <v:imagedata r:id="rId147" o:title=""/>
          </v:shape>
          <o:OLEObject Type="Embed" ProgID="Equation.DSMT4" ShapeID="_x0000_i1098" DrawAspect="Content" ObjectID="_1662289747" r:id="rId148"/>
        </w:object>
      </w:r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-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ustun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hamma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C3463" w:rsidRPr="00A86A0C">
        <w:rPr>
          <w:rFonts w:ascii="Times New Roman" w:hAnsi="Times New Roman" w:cs="Times New Roman"/>
          <w:position w:val="-14"/>
          <w:sz w:val="24"/>
          <w:szCs w:val="24"/>
        </w:rPr>
        <w:object w:dxaOrig="240" w:dyaOrig="380">
          <v:shape id="_x0000_i1099" type="#_x0000_t75" style="width:11.5pt;height:19pt" o:ole="">
            <v:imagedata r:id="rId149" o:title=""/>
          </v:shape>
          <o:OLEObject Type="Embed" ProgID="Equation.DSMT4" ShapeID="_x0000_i1099" DrawAspect="Content" ObjectID="_1662289748" r:id="rId150"/>
        </w:object>
      </w:r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satrlar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bilan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kesishadi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Demak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har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bir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C3463" w:rsidRPr="00A86A0C">
        <w:rPr>
          <w:rFonts w:ascii="Times New Roman" w:hAnsi="Times New Roman" w:cs="Times New Roman"/>
          <w:position w:val="-14"/>
          <w:sz w:val="24"/>
          <w:szCs w:val="24"/>
        </w:rPr>
        <w:object w:dxaOrig="300" w:dyaOrig="380">
          <v:shape id="_x0000_i1100" type="#_x0000_t75" style="width:15pt;height:19pt" o:ole="">
            <v:imagedata r:id="rId151" o:title=""/>
          </v:shape>
          <o:OLEObject Type="Embed" ProgID="Equation.DSMT4" ShapeID="_x0000_i1100" DrawAspect="Content" ObjectID="_1662289749" r:id="rId152"/>
        </w:object>
      </w:r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bazis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elimenti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C3463" w:rsidRPr="00A86A0C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101" type="#_x0000_t75" style="width:11.5pt;height:18pt" o:ole="">
            <v:imagedata r:id="rId147" o:title=""/>
          </v:shape>
          <o:OLEObject Type="Embed" ProgID="Equation.DSMT4" ShapeID="_x0000_i1101" DrawAspect="Content" ObjectID="_1662289750" r:id="rId153"/>
        </w:object>
      </w:r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ni</w:t>
      </w:r>
      <w:proofErr w:type="spellEnd"/>
      <w:proofErr w:type="gram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lastRenderedPageBreak/>
        <w:t>o’z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ichiga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oladi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Bu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esa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har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qanday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C3463" w:rsidRPr="00A86A0C">
        <w:rPr>
          <w:rFonts w:ascii="Times New Roman" w:hAnsi="Times New Roman" w:cs="Times New Roman"/>
          <w:position w:val="-14"/>
          <w:sz w:val="24"/>
          <w:szCs w:val="24"/>
        </w:rPr>
        <w:object w:dxaOrig="240" w:dyaOrig="380">
          <v:shape id="_x0000_i1102" type="#_x0000_t75" style="width:11.5pt;height:19pt" o:ole="">
            <v:imagedata r:id="rId154" o:title=""/>
          </v:shape>
          <o:OLEObject Type="Embed" ProgID="Equation.DSMT4" ShapeID="_x0000_i1102" DrawAspect="Content" ObjectID="_1662289751" r:id="rId155"/>
        </w:object>
      </w:r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ning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atrofida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C3463" w:rsidRPr="00A86A0C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103" type="#_x0000_t75" style="width:11.5pt;height:18pt" o:ole="">
            <v:imagedata r:id="rId147" o:title=""/>
          </v:shape>
          <o:OLEObject Type="Embed" ProgID="Equation.DSMT4" ShapeID="_x0000_i1103" DrawAspect="Content" ObjectID="_1662289752" r:id="rId156"/>
        </w:object>
      </w:r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eliment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borligini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bildiradi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Bu</w:t>
      </w:r>
      <w:r w:rsidR="00A1120A" w:rsidRPr="00A86A0C">
        <w:rPr>
          <w:rFonts w:ascii="Times New Roman" w:hAnsi="Times New Roman" w:cs="Times New Roman"/>
          <w:sz w:val="24"/>
          <w:szCs w:val="24"/>
          <w:lang w:val="en-US"/>
        </w:rPr>
        <w:t>ndan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esa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C3463" w:rsidRPr="00A86A0C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104" type="#_x0000_t75" style="width:11.5pt;height:18pt" o:ole="">
            <v:imagedata r:id="rId147" o:title=""/>
          </v:shape>
          <o:OLEObject Type="Embed" ProgID="Equation.DSMT4" ShapeID="_x0000_i1104" DrawAspect="Content" ObjectID="_1662289753" r:id="rId157"/>
        </w:object>
      </w:r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ning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neytral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to’ri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barcha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C3463" w:rsidRPr="00A86A0C">
        <w:rPr>
          <w:rFonts w:ascii="Times New Roman" w:hAnsi="Times New Roman" w:cs="Times New Roman"/>
          <w:position w:val="-14"/>
          <w:sz w:val="24"/>
          <w:szCs w:val="24"/>
        </w:rPr>
        <w:object w:dxaOrig="240" w:dyaOrig="380">
          <v:shape id="_x0000_i1105" type="#_x0000_t75" style="width:11.5pt;height:19pt" o:ole="">
            <v:imagedata r:id="rId154" o:title=""/>
          </v:shape>
          <o:OLEObject Type="Embed" ProgID="Equation.DSMT4" ShapeID="_x0000_i1105" DrawAspect="Content" ObjectID="_1662289754" r:id="rId158"/>
        </w:object>
      </w:r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larning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neytral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to’rlaridan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katta</w:t>
      </w:r>
      <w:proofErr w:type="spellEnd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3463" w:rsidRPr="00A86A0C">
        <w:rPr>
          <w:rFonts w:ascii="Times New Roman" w:hAnsi="Times New Roman" w:cs="Times New Roman"/>
          <w:sz w:val="24"/>
          <w:szCs w:val="24"/>
          <w:lang w:val="en-US"/>
        </w:rPr>
        <w:t>eka</w:t>
      </w:r>
      <w:r w:rsidR="00A1120A" w:rsidRPr="00A86A0C">
        <w:rPr>
          <w:rFonts w:ascii="Times New Roman" w:hAnsi="Times New Roman" w:cs="Times New Roman"/>
          <w:sz w:val="24"/>
          <w:szCs w:val="24"/>
          <w:lang w:val="en-US"/>
        </w:rPr>
        <w:t>nligi</w:t>
      </w:r>
      <w:proofErr w:type="spellEnd"/>
      <w:r w:rsidR="00A1120A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1120A" w:rsidRPr="00A86A0C">
        <w:rPr>
          <w:rFonts w:ascii="Times New Roman" w:hAnsi="Times New Roman" w:cs="Times New Roman"/>
          <w:sz w:val="24"/>
          <w:szCs w:val="24"/>
          <w:lang w:val="en-US"/>
        </w:rPr>
        <w:t>kelib</w:t>
      </w:r>
      <w:proofErr w:type="spellEnd"/>
      <w:r w:rsidR="00A1120A" w:rsidRPr="00A86A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1120A" w:rsidRPr="00A86A0C">
        <w:rPr>
          <w:rFonts w:ascii="Times New Roman" w:hAnsi="Times New Roman" w:cs="Times New Roman"/>
          <w:sz w:val="24"/>
          <w:szCs w:val="24"/>
          <w:lang w:val="en-US"/>
        </w:rPr>
        <w:t>chiqadi</w:t>
      </w:r>
      <w:proofErr w:type="spellEnd"/>
      <w:r w:rsidR="00A1120A" w:rsidRPr="00A86A0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sectPr w:rsidR="003B4F64" w:rsidRPr="00A86A0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DD222D"/>
    <w:multiLevelType w:val="hybridMultilevel"/>
    <w:tmpl w:val="48B604F4"/>
    <w:lvl w:ilvl="0" w:tplc="A39AB864">
      <w:start w:val="1"/>
      <w:numFmt w:val="upperLetter"/>
      <w:lvlText w:val="%1."/>
      <w:lvlJc w:val="left"/>
      <w:pPr>
        <w:ind w:left="21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38" w:hanging="360"/>
      </w:pPr>
    </w:lvl>
    <w:lvl w:ilvl="2" w:tplc="0419001B" w:tentative="1">
      <w:start w:val="1"/>
      <w:numFmt w:val="lowerRoman"/>
      <w:lvlText w:val="%3."/>
      <w:lvlJc w:val="right"/>
      <w:pPr>
        <w:ind w:left="1658" w:hanging="180"/>
      </w:pPr>
    </w:lvl>
    <w:lvl w:ilvl="3" w:tplc="0419000F" w:tentative="1">
      <w:start w:val="1"/>
      <w:numFmt w:val="decimal"/>
      <w:lvlText w:val="%4."/>
      <w:lvlJc w:val="left"/>
      <w:pPr>
        <w:ind w:left="2378" w:hanging="360"/>
      </w:pPr>
    </w:lvl>
    <w:lvl w:ilvl="4" w:tplc="04190019" w:tentative="1">
      <w:start w:val="1"/>
      <w:numFmt w:val="lowerLetter"/>
      <w:lvlText w:val="%5."/>
      <w:lvlJc w:val="left"/>
      <w:pPr>
        <w:ind w:left="3098" w:hanging="360"/>
      </w:pPr>
    </w:lvl>
    <w:lvl w:ilvl="5" w:tplc="0419001B" w:tentative="1">
      <w:start w:val="1"/>
      <w:numFmt w:val="lowerRoman"/>
      <w:lvlText w:val="%6."/>
      <w:lvlJc w:val="right"/>
      <w:pPr>
        <w:ind w:left="3818" w:hanging="180"/>
      </w:pPr>
    </w:lvl>
    <w:lvl w:ilvl="6" w:tplc="0419000F" w:tentative="1">
      <w:start w:val="1"/>
      <w:numFmt w:val="decimal"/>
      <w:lvlText w:val="%7."/>
      <w:lvlJc w:val="left"/>
      <w:pPr>
        <w:ind w:left="4538" w:hanging="360"/>
      </w:pPr>
    </w:lvl>
    <w:lvl w:ilvl="7" w:tplc="04190019" w:tentative="1">
      <w:start w:val="1"/>
      <w:numFmt w:val="lowerLetter"/>
      <w:lvlText w:val="%8."/>
      <w:lvlJc w:val="left"/>
      <w:pPr>
        <w:ind w:left="5258" w:hanging="360"/>
      </w:pPr>
    </w:lvl>
    <w:lvl w:ilvl="8" w:tplc="0419001B" w:tentative="1">
      <w:start w:val="1"/>
      <w:numFmt w:val="lowerRoman"/>
      <w:lvlText w:val="%9."/>
      <w:lvlJc w:val="right"/>
      <w:pPr>
        <w:ind w:left="597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0973"/>
    <w:rsid w:val="000D6318"/>
    <w:rsid w:val="001565F8"/>
    <w:rsid w:val="00161743"/>
    <w:rsid w:val="001A0A9D"/>
    <w:rsid w:val="002D7F59"/>
    <w:rsid w:val="002F2FE5"/>
    <w:rsid w:val="003567C0"/>
    <w:rsid w:val="003B4F64"/>
    <w:rsid w:val="003F512E"/>
    <w:rsid w:val="004A1020"/>
    <w:rsid w:val="004D67D9"/>
    <w:rsid w:val="004E5E1F"/>
    <w:rsid w:val="004E757A"/>
    <w:rsid w:val="00506728"/>
    <w:rsid w:val="00633DD1"/>
    <w:rsid w:val="0067036B"/>
    <w:rsid w:val="006D4904"/>
    <w:rsid w:val="007E6440"/>
    <w:rsid w:val="008E67DD"/>
    <w:rsid w:val="009E0553"/>
    <w:rsid w:val="00A1120A"/>
    <w:rsid w:val="00A122C1"/>
    <w:rsid w:val="00A70F9E"/>
    <w:rsid w:val="00A86A0C"/>
    <w:rsid w:val="00AA0517"/>
    <w:rsid w:val="00AC3463"/>
    <w:rsid w:val="00B059A5"/>
    <w:rsid w:val="00B30D75"/>
    <w:rsid w:val="00BB11E7"/>
    <w:rsid w:val="00C57AA4"/>
    <w:rsid w:val="00C87EF1"/>
    <w:rsid w:val="00CF0973"/>
    <w:rsid w:val="00D027E2"/>
    <w:rsid w:val="00E27C61"/>
    <w:rsid w:val="00E35080"/>
    <w:rsid w:val="00EC35CE"/>
    <w:rsid w:val="00F804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EFF8A23-47BB-4A14-9C9C-A365B952D7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E644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image" Target="media/image63.wmf"/><Relationship Id="rId138" Type="http://schemas.openxmlformats.org/officeDocument/2006/relationships/oleObject" Target="embeddings/oleObject69.bin"/><Relationship Id="rId154" Type="http://schemas.openxmlformats.org/officeDocument/2006/relationships/image" Target="media/image73.wmf"/><Relationship Id="rId159" Type="http://schemas.openxmlformats.org/officeDocument/2006/relationships/fontTable" Target="fontTable.xml"/><Relationship Id="rId16" Type="http://schemas.openxmlformats.org/officeDocument/2006/relationships/image" Target="media/image7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png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71.wmf"/><Relationship Id="rId5" Type="http://schemas.openxmlformats.org/officeDocument/2006/relationships/image" Target="media/image1.png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theme" Target="theme/theme1.xml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7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5.bin"/><Relationship Id="rId155" Type="http://schemas.openxmlformats.org/officeDocument/2006/relationships/oleObject" Target="embeddings/oleObject78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59.wmf"/><Relationship Id="rId129" Type="http://schemas.openxmlformats.org/officeDocument/2006/relationships/image" Target="media/image61.w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6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53" Type="http://schemas.openxmlformats.org/officeDocument/2006/relationships/oleObject" Target="embeddings/oleObject77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127" Type="http://schemas.openxmlformats.org/officeDocument/2006/relationships/image" Target="media/image60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image" Target="media/image36.png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0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6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8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4</TotalTime>
  <Pages>4</Pages>
  <Words>1101</Words>
  <Characters>6278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22</cp:revision>
  <dcterms:created xsi:type="dcterms:W3CDTF">2020-09-10T15:45:00Z</dcterms:created>
  <dcterms:modified xsi:type="dcterms:W3CDTF">2020-09-22T0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